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FFB82B4" w14:textId="77777777" w:rsidR="00333650" w:rsidRPr="000146D8" w:rsidRDefault="000146D8" w:rsidP="005A4815">
      <w:pPr>
        <w:pStyle w:val="TXT11pA"/>
      </w:pPr>
      <w:r w:rsidRPr="000146D8">
        <w:t xml:space="preserve">What is the value of </w:t>
      </w:r>
      <w:r w:rsidRPr="000146D8">
        <w:rPr>
          <w:i/>
        </w:rPr>
        <w:t>f</w:t>
      </w:r>
      <w:r w:rsidRPr="000146D8">
        <w:t>(</w:t>
      </w:r>
      <w:r w:rsidRPr="000146D8">
        <w:rPr>
          <w:rFonts w:eastAsia="STIXGeneral-Bold"/>
        </w:rPr>
        <w:t>−</w:t>
      </w:r>
      <w:r w:rsidRPr="000146D8">
        <w:t>3) for each function?</w:t>
      </w:r>
    </w:p>
    <w:p w14:paraId="6ED22069" w14:textId="77777777" w:rsidR="00333650" w:rsidRPr="000F4936" w:rsidRDefault="00333650" w:rsidP="001826DD">
      <w:pPr>
        <w:pStyle w:val="Head"/>
        <w:tabs>
          <w:tab w:val="clear" w:pos="4080"/>
          <w:tab w:val="left" w:pos="3780"/>
          <w:tab w:val="left" w:pos="4692"/>
        </w:tabs>
        <w:rPr>
          <w:b/>
        </w:rPr>
        <w:sectPr w:rsidR="00333650" w:rsidRPr="000F4936" w:rsidSect="00A963E9">
          <w:footerReference w:type="default" r:id="rId10"/>
          <w:headerReference w:type="first" r:id="rId11"/>
          <w:type w:val="continuous"/>
          <w:pgSz w:w="12240" w:h="15840" w:code="9"/>
          <w:pgMar w:top="1440" w:right="1600" w:bottom="1320" w:left="1600" w:header="480" w:footer="600" w:gutter="0"/>
          <w:cols w:space="360"/>
          <w:noEndnote/>
          <w:titlePg/>
          <w:docGrid w:linePitch="272"/>
        </w:sectPr>
      </w:pPr>
    </w:p>
    <w:p w14:paraId="0E324114" w14:textId="77777777" w:rsidR="00333650" w:rsidRPr="005A4815" w:rsidRDefault="00333650" w:rsidP="005A4815">
      <w:pPr>
        <w:pStyle w:val="TXT1NL1pA"/>
      </w:pPr>
      <w:r w:rsidRPr="009B7257">
        <w:rPr>
          <w:b/>
          <w:highlight w:val="yellow"/>
        </w:rPr>
        <w:t>1.</w:t>
      </w:r>
      <w:r w:rsidRPr="009B7257">
        <w:rPr>
          <w:b/>
          <w:highlight w:val="yellow"/>
        </w:rPr>
        <w:tab/>
      </w:r>
      <w:r w:rsidR="000146D8" w:rsidRPr="009B7257">
        <w:rPr>
          <w:i/>
          <w:highlight w:val="yellow"/>
        </w:rPr>
        <w:t>f</w:t>
      </w:r>
      <w:r w:rsidR="000146D8" w:rsidRPr="009B7257">
        <w:rPr>
          <w:highlight w:val="yellow"/>
        </w:rPr>
        <w:t>(</w:t>
      </w:r>
      <w:r w:rsidR="000146D8" w:rsidRPr="009B7257">
        <w:rPr>
          <w:i/>
          <w:highlight w:val="yellow"/>
        </w:rPr>
        <w:t>x</w:t>
      </w:r>
      <w:r w:rsidR="000146D8" w:rsidRPr="009B7257">
        <w:rPr>
          <w:highlight w:val="yellow"/>
        </w:rPr>
        <w:t>) = 4</w:t>
      </w:r>
      <w:r w:rsidR="000146D8" w:rsidRPr="009B7257">
        <w:rPr>
          <w:i/>
          <w:highlight w:val="yellow"/>
        </w:rPr>
        <w:t xml:space="preserve">x </w:t>
      </w:r>
      <w:r w:rsidR="000146D8" w:rsidRPr="009B7257">
        <w:rPr>
          <w:highlight w:val="yellow"/>
        </w:rPr>
        <w:t>− 9</w:t>
      </w:r>
    </w:p>
    <w:p w14:paraId="38F74327" w14:textId="77777777" w:rsidR="00333650" w:rsidRPr="00853BB3" w:rsidRDefault="00333650" w:rsidP="00853BB3">
      <w:pPr>
        <w:pStyle w:val="TXT1NL1pA"/>
        <w:sectPr w:rsidR="00333650" w:rsidRPr="00853BB3" w:rsidSect="005A4815">
          <w:type w:val="continuous"/>
          <w:pgSz w:w="12240" w:h="15840" w:code="9"/>
          <w:pgMar w:top="1440" w:right="1600" w:bottom="1320" w:left="1600" w:header="480" w:footer="600" w:gutter="0"/>
          <w:cols w:num="3" w:space="360"/>
          <w:noEndnote/>
        </w:sectPr>
      </w:pPr>
      <w:r w:rsidRPr="008D3272">
        <w:rPr>
          <w:b/>
        </w:rPr>
        <w:t>2.</w:t>
      </w:r>
      <w:r w:rsidRPr="008D3272">
        <w:rPr>
          <w:b/>
        </w:rPr>
        <w:tab/>
      </w:r>
      <w:r w:rsidR="000146D8" w:rsidRPr="005B74F8">
        <w:rPr>
          <w:i/>
        </w:rPr>
        <w:t>f</w:t>
      </w:r>
      <w:r w:rsidR="000146D8" w:rsidRPr="005B74F8">
        <w:t>(</w:t>
      </w:r>
      <w:r w:rsidR="000146D8" w:rsidRPr="005B74F8">
        <w:rPr>
          <w:i/>
        </w:rPr>
        <w:t>x</w:t>
      </w:r>
      <w:r w:rsidR="000146D8" w:rsidRPr="005B74F8">
        <w:t xml:space="preserve">) = </w:t>
      </w:r>
      <w:r w:rsidR="007F03D2">
        <w:rPr>
          <w:lang w:val="en-US"/>
        </w:rPr>
        <w:t>−</w:t>
      </w:r>
      <w:r w:rsidR="00197CC5" w:rsidRPr="009412BF">
        <w:rPr>
          <w:position w:val="-20"/>
          <w:lang w:val="en-US"/>
        </w:rPr>
        <w:object w:dxaOrig="400" w:dyaOrig="499" w14:anchorId="7540D100">
          <v:shape id="_x0000_i1026" type="#_x0000_t75" style="width:20.4pt;height:25.2pt" o:ole="">
            <v:imagedata r:id="rId12" o:title=""/>
          </v:shape>
          <o:OLEObject Type="Embed" ProgID="Equation.3" ShapeID="_x0000_i1026" DrawAspect="Content" ObjectID="_1634611324" r:id="rId13"/>
        </w:object>
      </w:r>
      <w:r w:rsidR="000146D8" w:rsidRPr="005B74F8">
        <w:t xml:space="preserve"> </w:t>
      </w:r>
      <w:r w:rsidR="007F03D2">
        <w:rPr>
          <w:lang w:val="en-US"/>
        </w:rPr>
        <w:t xml:space="preserve">+ </w:t>
      </w:r>
      <w:r w:rsidR="000146D8" w:rsidRPr="005B74F8">
        <w:t>13</w:t>
      </w:r>
      <w:r w:rsidR="00853BB3">
        <w:tab/>
      </w:r>
      <w:r w:rsidR="001D307E" w:rsidRPr="009B7257">
        <w:rPr>
          <w:b/>
          <w:highlight w:val="yellow"/>
        </w:rPr>
        <w:t>3.</w:t>
      </w:r>
      <w:r w:rsidR="00853BB3" w:rsidRPr="009B7257">
        <w:rPr>
          <w:b/>
          <w:highlight w:val="yellow"/>
          <w:lang w:val="en-US"/>
        </w:rPr>
        <w:t xml:space="preserve">  </w:t>
      </w:r>
      <w:r w:rsidR="000146D8" w:rsidRPr="009B7257">
        <w:rPr>
          <w:i/>
          <w:highlight w:val="yellow"/>
        </w:rPr>
        <w:t>f</w:t>
      </w:r>
      <w:r w:rsidR="000146D8" w:rsidRPr="009B7257">
        <w:rPr>
          <w:highlight w:val="yellow"/>
        </w:rPr>
        <w:t>(</w:t>
      </w:r>
      <w:r w:rsidR="000146D8" w:rsidRPr="009B7257">
        <w:rPr>
          <w:i/>
          <w:highlight w:val="yellow"/>
        </w:rPr>
        <w:t>x</w:t>
      </w:r>
      <w:r w:rsidR="000146D8" w:rsidRPr="009B7257">
        <w:rPr>
          <w:highlight w:val="yellow"/>
        </w:rPr>
        <w:t>) = −2</w:t>
      </w:r>
      <w:r w:rsidR="000146D8" w:rsidRPr="009B7257">
        <w:rPr>
          <w:i/>
          <w:highlight w:val="yellow"/>
        </w:rPr>
        <w:t xml:space="preserve">x </w:t>
      </w:r>
      <w:r w:rsidR="000146D8" w:rsidRPr="009B7257">
        <w:rPr>
          <w:highlight w:val="yellow"/>
        </w:rPr>
        <w:t>− 11</w:t>
      </w:r>
    </w:p>
    <w:p w14:paraId="00D8136D" w14:textId="77777777" w:rsidR="00333650" w:rsidRDefault="000146D8" w:rsidP="00E265BD">
      <w:pPr>
        <w:pStyle w:val="TXT11pA"/>
      </w:pPr>
      <w:r>
        <w:t>Draw the graph of each linear function.</w:t>
      </w:r>
    </w:p>
    <w:p w14:paraId="7C6DF16B" w14:textId="77777777" w:rsidR="005A4815" w:rsidRDefault="005A4815" w:rsidP="005A4815">
      <w:pPr>
        <w:pStyle w:val="TXT11pA"/>
        <w:sectPr w:rsidR="005A4815" w:rsidSect="00173AE0">
          <w:type w:val="continuous"/>
          <w:pgSz w:w="12240" w:h="15840" w:code="9"/>
          <w:pgMar w:top="1440" w:right="1600" w:bottom="1320" w:left="1600" w:header="480" w:footer="600" w:gutter="0"/>
          <w:cols w:space="360"/>
          <w:noEndnote/>
        </w:sectPr>
      </w:pPr>
    </w:p>
    <w:p w14:paraId="20D39840" w14:textId="77777777" w:rsidR="005A4815" w:rsidRDefault="000146D8" w:rsidP="0025044B">
      <w:pPr>
        <w:pStyle w:val="TXT1NLp6A"/>
        <w:spacing w:before="280"/>
        <w:rPr>
          <w:rFonts w:cs="FrutigerLTCom-Italic"/>
          <w:i/>
          <w:iCs/>
        </w:rPr>
      </w:pPr>
      <w:r>
        <w:rPr>
          <w:b/>
          <w:lang w:val="en-US"/>
        </w:rPr>
        <w:t>4</w:t>
      </w:r>
      <w:r w:rsidR="005A4815" w:rsidRPr="005A4815">
        <w:rPr>
          <w:b/>
        </w:rPr>
        <w:t>.</w:t>
      </w:r>
      <w:r w:rsidR="005A4815">
        <w:rPr>
          <w:b/>
        </w:rPr>
        <w:tab/>
      </w:r>
      <w:r w:rsidRPr="005B74F8">
        <w:rPr>
          <w:i/>
        </w:rPr>
        <w:t>f</w:t>
      </w:r>
      <w:r>
        <w:rPr>
          <w:rFonts w:cs="FrutigerLTCom-Roman"/>
        </w:rPr>
        <w:t>(</w:t>
      </w:r>
      <w:r w:rsidRPr="005B74F8">
        <w:rPr>
          <w:i/>
        </w:rPr>
        <w:t>x</w:t>
      </w:r>
      <w:r>
        <w:rPr>
          <w:rFonts w:cs="FrutigerLTCom-Roman"/>
        </w:rPr>
        <w:t xml:space="preserve">) </w:t>
      </w:r>
      <w:r w:rsidRPr="005B74F8">
        <w:t xml:space="preserve">= </w:t>
      </w:r>
      <w:r>
        <w:rPr>
          <w:rFonts w:cs="FrutigerLTCom-Roman"/>
        </w:rPr>
        <w:t>3</w:t>
      </w:r>
      <w:r w:rsidRPr="005B74F8">
        <w:rPr>
          <w:i/>
        </w:rPr>
        <w:t xml:space="preserve">x </w:t>
      </w:r>
      <w:r w:rsidRPr="005B74F8">
        <w:t xml:space="preserve">− </w:t>
      </w:r>
      <w:r>
        <w:rPr>
          <w:rFonts w:cs="FrutigerLTCom-Roman"/>
        </w:rPr>
        <w:t>6</w:t>
      </w:r>
    </w:p>
    <w:p w14:paraId="7084905C" w14:textId="77777777" w:rsidR="005A4815" w:rsidRDefault="005A4815" w:rsidP="005A4815">
      <w:pPr>
        <w:pStyle w:val="TXT1InL"/>
      </w:pPr>
    </w:p>
    <w:p w14:paraId="28A313B5" w14:textId="77777777" w:rsidR="0025044B" w:rsidRDefault="0025044B" w:rsidP="00853BB3">
      <w:pPr>
        <w:pStyle w:val="TXT1NLp6A"/>
        <w:ind w:left="0" w:firstLine="0"/>
        <w:rPr>
          <w:b/>
        </w:rPr>
      </w:pPr>
    </w:p>
    <w:p w14:paraId="1337CB04" w14:textId="77777777" w:rsidR="005A4815" w:rsidRPr="005A4815" w:rsidRDefault="00E34EAB" w:rsidP="0025044B">
      <w:pPr>
        <w:pStyle w:val="TXT1NLp6A"/>
        <w:spacing w:before="280"/>
      </w:pPr>
      <w:r>
        <w:rPr>
          <w:b/>
          <w:lang w:val="en-US"/>
        </w:rPr>
        <w:t>5</w:t>
      </w:r>
      <w:r w:rsidR="005A4815" w:rsidRPr="005A4815">
        <w:rPr>
          <w:b/>
        </w:rPr>
        <w:t>.</w:t>
      </w:r>
      <w:r w:rsidR="005A4815">
        <w:rPr>
          <w:b/>
        </w:rPr>
        <w:tab/>
      </w:r>
      <w:r w:rsidR="000146D8" w:rsidRPr="005B74F8">
        <w:rPr>
          <w:i/>
        </w:rPr>
        <w:t>f</w:t>
      </w:r>
      <w:r w:rsidR="000146D8">
        <w:rPr>
          <w:rFonts w:cs="FrutigerLTCom-Roman"/>
        </w:rPr>
        <w:t>(</w:t>
      </w:r>
      <w:r w:rsidR="000146D8" w:rsidRPr="005B74F8">
        <w:rPr>
          <w:i/>
        </w:rPr>
        <w:t>x</w:t>
      </w:r>
      <w:r w:rsidR="000146D8">
        <w:rPr>
          <w:rFonts w:cs="FrutigerLTCom-Roman"/>
        </w:rPr>
        <w:t xml:space="preserve">) </w:t>
      </w:r>
      <w:r w:rsidR="000146D8" w:rsidRPr="005B74F8">
        <w:t>= −</w:t>
      </w:r>
      <w:r w:rsidR="000146D8">
        <w:rPr>
          <w:rFonts w:cs="FrutigerLTCom-Roman"/>
        </w:rPr>
        <w:t>2(</w:t>
      </w:r>
      <w:r w:rsidR="000146D8" w:rsidRPr="005B74F8">
        <w:rPr>
          <w:i/>
        </w:rPr>
        <w:t xml:space="preserve">x </w:t>
      </w:r>
      <w:r w:rsidR="000146D8" w:rsidRPr="005B74F8">
        <w:t xml:space="preserve">+ </w:t>
      </w:r>
      <w:r w:rsidR="000146D8">
        <w:rPr>
          <w:rFonts w:cs="FrutigerLTCom-Roman"/>
        </w:rPr>
        <w:t>4)</w:t>
      </w:r>
    </w:p>
    <w:p w14:paraId="5E741E23" w14:textId="77777777" w:rsidR="0025044B" w:rsidRPr="005A4815" w:rsidRDefault="0025044B" w:rsidP="005A4815">
      <w:pPr>
        <w:pStyle w:val="TXT1InL"/>
      </w:pPr>
    </w:p>
    <w:p w14:paraId="27B4FBB5" w14:textId="77777777" w:rsidR="005A4815" w:rsidRPr="000146D8" w:rsidRDefault="00E34EAB" w:rsidP="0025044B">
      <w:pPr>
        <w:pStyle w:val="TXT1NLp6A"/>
        <w:spacing w:after="0"/>
        <w:rPr>
          <w:lang w:val="en-US"/>
        </w:rPr>
      </w:pPr>
      <w:r>
        <w:rPr>
          <w:b/>
          <w:lang w:val="en-US"/>
        </w:rPr>
        <w:t>6</w:t>
      </w:r>
      <w:r w:rsidR="005A4815" w:rsidRPr="005A4815">
        <w:rPr>
          <w:b/>
        </w:rPr>
        <w:t>.</w:t>
      </w:r>
      <w:r w:rsidR="005A4815">
        <w:rPr>
          <w:b/>
        </w:rPr>
        <w:tab/>
      </w:r>
      <w:r w:rsidR="000146D8" w:rsidRPr="005B74F8">
        <w:rPr>
          <w:i/>
        </w:rPr>
        <w:t>f</w:t>
      </w:r>
      <w:r w:rsidR="000146D8" w:rsidRPr="005B74F8">
        <w:t>(</w:t>
      </w:r>
      <w:r w:rsidR="000146D8" w:rsidRPr="005B74F8">
        <w:rPr>
          <w:i/>
        </w:rPr>
        <w:t>x</w:t>
      </w:r>
      <w:r w:rsidR="000146D8" w:rsidRPr="005B74F8">
        <w:t xml:space="preserve">) = </w:t>
      </w:r>
      <w:r w:rsidR="0025044B" w:rsidRPr="0025044B">
        <w:rPr>
          <w:position w:val="-18"/>
          <w:lang w:val="en-US"/>
        </w:rPr>
        <w:object w:dxaOrig="400" w:dyaOrig="480" w14:anchorId="529ED73F">
          <v:shape id="_x0000_i1027" type="#_x0000_t75" style="width:20.4pt;height:24pt" o:ole="">
            <v:imagedata r:id="rId14" o:title=""/>
          </v:shape>
          <o:OLEObject Type="Embed" ProgID="Equation.3" ShapeID="_x0000_i1027" DrawAspect="Content" ObjectID="_1634611325" r:id="rId15"/>
        </w:object>
      </w:r>
      <w:r>
        <w:rPr>
          <w:lang w:val="en-US"/>
        </w:rPr>
        <w:t xml:space="preserve"> </w:t>
      </w:r>
      <w:r w:rsidR="000146D8" w:rsidRPr="005B74F8">
        <w:t>+</w:t>
      </w:r>
      <w:r>
        <w:rPr>
          <w:lang w:val="en-US"/>
        </w:rPr>
        <w:t xml:space="preserve"> </w:t>
      </w:r>
      <w:r w:rsidR="000146D8" w:rsidRPr="005B74F8">
        <w:t>5</w:t>
      </w:r>
    </w:p>
    <w:p w14:paraId="6529242C" w14:textId="77777777" w:rsidR="005A4815" w:rsidRPr="005A4815" w:rsidRDefault="005A4815" w:rsidP="005A4815">
      <w:pPr>
        <w:pStyle w:val="TXT1InL"/>
      </w:pPr>
    </w:p>
    <w:p w14:paraId="765D8885" w14:textId="77777777" w:rsidR="005A4815" w:rsidRDefault="005A4815" w:rsidP="005A4815">
      <w:pPr>
        <w:pStyle w:val="TXT11pA"/>
        <w:sectPr w:rsidR="005A4815" w:rsidSect="005A4815">
          <w:type w:val="continuous"/>
          <w:pgSz w:w="12240" w:h="15840" w:code="9"/>
          <w:pgMar w:top="1440" w:right="1600" w:bottom="1320" w:left="1600" w:header="480" w:footer="600" w:gutter="0"/>
          <w:cols w:num="3" w:space="360"/>
          <w:noEndnote/>
        </w:sectPr>
      </w:pPr>
    </w:p>
    <w:p w14:paraId="7D4B3CAA" w14:textId="77777777" w:rsidR="00E265BD" w:rsidRDefault="0025044B" w:rsidP="00E265BD">
      <w:pPr>
        <w:pStyle w:val="TXT11pA"/>
        <w:sectPr w:rsidR="00E265BD" w:rsidSect="005A4815">
          <w:type w:val="continuous"/>
          <w:pgSz w:w="12240" w:h="15840" w:code="9"/>
          <w:pgMar w:top="1440" w:right="1600" w:bottom="1320" w:left="1600" w:header="480" w:footer="600" w:gutter="0"/>
          <w:cols w:space="360"/>
          <w:noEndnote/>
        </w:sectPr>
      </w:pPr>
      <w:r>
        <w:rPr>
          <w:b w:val="0"/>
          <w:noProof/>
          <w:sz w:val="42"/>
          <w:szCs w:val="4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2B47B9B" wp14:editId="50F6BC7A">
                <wp:simplePos x="0" y="0"/>
                <wp:positionH relativeFrom="column">
                  <wp:posOffset>4258945</wp:posOffset>
                </wp:positionH>
                <wp:positionV relativeFrom="paragraph">
                  <wp:posOffset>294801</wp:posOffset>
                </wp:positionV>
                <wp:extent cx="1104900" cy="1064260"/>
                <wp:effectExtent l="0" t="0" r="0" b="254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4900" cy="1064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1273" w:type="dxa"/>
                              <w:tblInd w:w="-5" w:type="dxa"/>
                              <w:tblBorders>
                                <w:top w:val="single" w:sz="8" w:space="0" w:color="auto"/>
                                <w:left w:val="single" w:sz="8" w:space="0" w:color="auto"/>
                                <w:bottom w:val="single" w:sz="8" w:space="0" w:color="auto"/>
                                <w:right w:val="single" w:sz="8" w:space="0" w:color="auto"/>
                                <w:insideH w:val="single" w:sz="8" w:space="0" w:color="auto"/>
                                <w:insideV w:val="single" w:sz="8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636"/>
                              <w:gridCol w:w="637"/>
                            </w:tblGrid>
                            <w:tr w:rsidR="009A0A2A" w14:paraId="618FC612" w14:textId="77777777" w:rsidTr="009A0A2A">
                              <w:tc>
                                <w:tcPr>
                                  <w:tcW w:w="636" w:type="dxa"/>
                                  <w:tcBorders>
                                    <w:right w:val="single" w:sz="8" w:space="0" w:color="FFFFFF" w:themeColor="background1"/>
                                  </w:tcBorders>
                                  <w:shd w:val="clear" w:color="auto" w:fill="000000" w:themeFill="text1"/>
                                  <w:vAlign w:val="center"/>
                                </w:tcPr>
                                <w:p w14:paraId="3C6743DA" w14:textId="77777777" w:rsidR="009A0A2A" w:rsidRPr="009A0A2A" w:rsidRDefault="009A0A2A" w:rsidP="009A0A2A">
                                  <w:pPr>
                                    <w:pStyle w:val="TB1H"/>
                                    <w:rPr>
                                      <w:i/>
                                    </w:rPr>
                                  </w:pPr>
                                  <w:r w:rsidRPr="009A0A2A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37" w:type="dxa"/>
                                  <w:tcBorders>
                                    <w:left w:val="single" w:sz="8" w:space="0" w:color="FFFFFF" w:themeColor="background1"/>
                                  </w:tcBorders>
                                  <w:shd w:val="clear" w:color="auto" w:fill="000000" w:themeFill="text1"/>
                                </w:tcPr>
                                <w:p w14:paraId="60A2D344" w14:textId="77777777" w:rsidR="009A0A2A" w:rsidRPr="009A0A2A" w:rsidRDefault="009A0A2A" w:rsidP="009A0A2A">
                                  <w:pPr>
                                    <w:pStyle w:val="TB1H"/>
                                    <w:rPr>
                                      <w:i/>
                                    </w:rPr>
                                  </w:pPr>
                                  <w:r w:rsidRPr="009A0A2A"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9A0A2A" w14:paraId="61EF22DF" w14:textId="77777777" w:rsidTr="009A0A2A">
                              <w:tc>
                                <w:tcPr>
                                  <w:tcW w:w="636" w:type="dxa"/>
                                  <w:shd w:val="clear" w:color="auto" w:fill="auto"/>
                                  <w:vAlign w:val="center"/>
                                </w:tcPr>
                                <w:p w14:paraId="63AE8FBB" w14:textId="77777777" w:rsidR="009A0A2A" w:rsidRPr="00021249" w:rsidRDefault="009A0A2A" w:rsidP="009A0A2A">
                                  <w:pPr>
                                    <w:pStyle w:val="tblb"/>
                                  </w:pPr>
                                  <w:r>
                                    <w:t>− 5</w:t>
                                  </w:r>
                                </w:p>
                              </w:tc>
                              <w:tc>
                                <w:tcPr>
                                  <w:tcW w:w="637" w:type="dxa"/>
                                </w:tcPr>
                                <w:p w14:paraId="3ACCE80E" w14:textId="77777777" w:rsidR="009A0A2A" w:rsidRDefault="009A0A2A" w:rsidP="009A0A2A">
                                  <w:pPr>
                                    <w:pStyle w:val="tblb"/>
                                  </w:pPr>
                                  <w:r>
                                    <w:t xml:space="preserve">    8</w:t>
                                  </w:r>
                                </w:p>
                              </w:tc>
                            </w:tr>
                            <w:tr w:rsidR="009A0A2A" w14:paraId="3088F924" w14:textId="77777777" w:rsidTr="009A0A2A">
                              <w:tc>
                                <w:tcPr>
                                  <w:tcW w:w="636" w:type="dxa"/>
                                  <w:shd w:val="clear" w:color="auto" w:fill="auto"/>
                                  <w:vAlign w:val="center"/>
                                </w:tcPr>
                                <w:p w14:paraId="2E19B149" w14:textId="77777777" w:rsidR="009A0A2A" w:rsidRDefault="009A0A2A" w:rsidP="009A0A2A">
                                  <w:pPr>
                                    <w:pStyle w:val="tblb"/>
                                  </w:pPr>
                                  <w:r>
                                    <w:t>− 2</w:t>
                                  </w:r>
                                </w:p>
                              </w:tc>
                              <w:tc>
                                <w:tcPr>
                                  <w:tcW w:w="637" w:type="dxa"/>
                                </w:tcPr>
                                <w:p w14:paraId="2AB3030E" w14:textId="77777777" w:rsidR="009A0A2A" w:rsidRDefault="009A0A2A" w:rsidP="009A0A2A">
                                  <w:pPr>
                                    <w:pStyle w:val="tblb"/>
                                  </w:pPr>
                                  <w:r>
                                    <w:t xml:space="preserve">    2</w:t>
                                  </w:r>
                                </w:p>
                              </w:tc>
                            </w:tr>
                            <w:tr w:rsidR="009A0A2A" w14:paraId="402C67CF" w14:textId="77777777" w:rsidTr="009A0A2A">
                              <w:tc>
                                <w:tcPr>
                                  <w:tcW w:w="636" w:type="dxa"/>
                                  <w:shd w:val="clear" w:color="auto" w:fill="auto"/>
                                  <w:vAlign w:val="center"/>
                                </w:tcPr>
                                <w:p w14:paraId="11CAB7BE" w14:textId="77777777" w:rsidR="009A0A2A" w:rsidRDefault="009A0A2A" w:rsidP="009A0A2A">
                                  <w:pPr>
                                    <w:pStyle w:val="tblb"/>
                                  </w:pPr>
                                  <w:r>
                                    <w:t xml:space="preserve">   8</w:t>
                                  </w:r>
                                </w:p>
                              </w:tc>
                              <w:tc>
                                <w:tcPr>
                                  <w:tcW w:w="637" w:type="dxa"/>
                                </w:tcPr>
                                <w:p w14:paraId="28F7A973" w14:textId="77777777" w:rsidR="009A0A2A" w:rsidRDefault="009A0A2A" w:rsidP="009A0A2A">
                                  <w:pPr>
                                    <w:pStyle w:val="tblb"/>
                                  </w:pPr>
                                  <w:r>
                                    <w:t>−18</w:t>
                                  </w:r>
                                </w:p>
                              </w:tc>
                            </w:tr>
                          </w:tbl>
                          <w:p w14:paraId="02975189" w14:textId="77777777" w:rsidR="009A0A2A" w:rsidRPr="00DA4DA9" w:rsidRDefault="009A0A2A" w:rsidP="009A0A2A">
                            <w:pPr>
                              <w:pStyle w:val="tblb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2B47B9B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335.35pt;margin-top:23.2pt;width:87pt;height:83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" filled="f" stroked="f">
                <v:textbox>
                  <w:txbxContent>
                    <w:tbl>
                      <w:tblPr>
                        <w:tblStyle w:val="TableGrid"/>
                        <w:tblW w:w="1273" w:type="dxa"/>
                        <w:tblInd w:w="-5" w:type="dxa"/>
                        <w:tbl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  <w:insideH w:val="single" w:sz="8" w:space="0" w:color="auto"/>
                          <w:insideV w:val="single" w:sz="8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636"/>
                        <w:gridCol w:w="637"/>
                      </w:tblGrid>
                      <w:tr w:rsidR="009A0A2A" w14:paraId="618FC612" w14:textId="77777777" w:rsidTr="009A0A2A">
                        <w:tc>
                          <w:tcPr>
                            <w:tcW w:w="636" w:type="dxa"/>
                            <w:tcBorders>
                              <w:right w:val="single" w:sz="8" w:space="0" w:color="FFFFFF" w:themeColor="background1"/>
                            </w:tcBorders>
                            <w:shd w:val="clear" w:color="auto" w:fill="000000" w:themeFill="text1"/>
                            <w:vAlign w:val="center"/>
                          </w:tcPr>
                          <w:p w14:paraId="3C6743DA" w14:textId="77777777" w:rsidR="009A0A2A" w:rsidRPr="009A0A2A" w:rsidRDefault="009A0A2A" w:rsidP="009A0A2A">
                            <w:pPr>
                              <w:pStyle w:val="TB1H"/>
                              <w:rPr>
                                <w:i/>
                              </w:rPr>
                            </w:pPr>
                            <w:r w:rsidRPr="009A0A2A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637" w:type="dxa"/>
                            <w:tcBorders>
                              <w:left w:val="single" w:sz="8" w:space="0" w:color="FFFFFF" w:themeColor="background1"/>
                            </w:tcBorders>
                            <w:shd w:val="clear" w:color="auto" w:fill="000000" w:themeFill="text1"/>
                          </w:tcPr>
                          <w:p w14:paraId="60A2D344" w14:textId="77777777" w:rsidR="009A0A2A" w:rsidRPr="009A0A2A" w:rsidRDefault="009A0A2A" w:rsidP="009A0A2A">
                            <w:pPr>
                              <w:pStyle w:val="TB1H"/>
                              <w:rPr>
                                <w:i/>
                              </w:rPr>
                            </w:pPr>
                            <w:r w:rsidRPr="009A0A2A">
                              <w:rPr>
                                <w:i/>
                              </w:rPr>
                              <w:t>y</w:t>
                            </w:r>
                          </w:p>
                        </w:tc>
                      </w:tr>
                      <w:tr w:rsidR="009A0A2A" w14:paraId="61EF22DF" w14:textId="77777777" w:rsidTr="009A0A2A">
                        <w:tc>
                          <w:tcPr>
                            <w:tcW w:w="636" w:type="dxa"/>
                            <w:shd w:val="clear" w:color="auto" w:fill="auto"/>
                            <w:vAlign w:val="center"/>
                          </w:tcPr>
                          <w:p w14:paraId="63AE8FBB" w14:textId="77777777" w:rsidR="009A0A2A" w:rsidRPr="00021249" w:rsidRDefault="009A0A2A" w:rsidP="009A0A2A">
                            <w:pPr>
                              <w:pStyle w:val="tblb"/>
                            </w:pPr>
                            <w:r>
                              <w:t>− 5</w:t>
                            </w:r>
                          </w:p>
                        </w:tc>
                        <w:tc>
                          <w:tcPr>
                            <w:tcW w:w="637" w:type="dxa"/>
                          </w:tcPr>
                          <w:p w14:paraId="3ACCE80E" w14:textId="77777777" w:rsidR="009A0A2A" w:rsidRDefault="009A0A2A" w:rsidP="009A0A2A">
                            <w:pPr>
                              <w:pStyle w:val="tblb"/>
                            </w:pPr>
                            <w:r>
                              <w:t xml:space="preserve">    8</w:t>
                            </w:r>
                          </w:p>
                        </w:tc>
                      </w:tr>
                      <w:tr w:rsidR="009A0A2A" w14:paraId="3088F924" w14:textId="77777777" w:rsidTr="009A0A2A">
                        <w:tc>
                          <w:tcPr>
                            <w:tcW w:w="636" w:type="dxa"/>
                            <w:shd w:val="clear" w:color="auto" w:fill="auto"/>
                            <w:vAlign w:val="center"/>
                          </w:tcPr>
                          <w:p w14:paraId="2E19B149" w14:textId="77777777" w:rsidR="009A0A2A" w:rsidRDefault="009A0A2A" w:rsidP="009A0A2A">
                            <w:pPr>
                              <w:pStyle w:val="tblb"/>
                            </w:pPr>
                            <w:r>
                              <w:t>− 2</w:t>
                            </w:r>
                          </w:p>
                        </w:tc>
                        <w:tc>
                          <w:tcPr>
                            <w:tcW w:w="637" w:type="dxa"/>
                          </w:tcPr>
                          <w:p w14:paraId="2AB3030E" w14:textId="77777777" w:rsidR="009A0A2A" w:rsidRDefault="009A0A2A" w:rsidP="009A0A2A">
                            <w:pPr>
                              <w:pStyle w:val="tblb"/>
                            </w:pPr>
                            <w:r>
                              <w:t xml:space="preserve">    2</w:t>
                            </w:r>
                          </w:p>
                        </w:tc>
                      </w:tr>
                      <w:tr w:rsidR="009A0A2A" w14:paraId="402C67CF" w14:textId="77777777" w:rsidTr="009A0A2A">
                        <w:tc>
                          <w:tcPr>
                            <w:tcW w:w="636" w:type="dxa"/>
                            <w:shd w:val="clear" w:color="auto" w:fill="auto"/>
                            <w:vAlign w:val="center"/>
                          </w:tcPr>
                          <w:p w14:paraId="11CAB7BE" w14:textId="77777777" w:rsidR="009A0A2A" w:rsidRDefault="009A0A2A" w:rsidP="009A0A2A">
                            <w:pPr>
                              <w:pStyle w:val="tblb"/>
                            </w:pPr>
                            <w:r>
                              <w:t xml:space="preserve">   8</w:t>
                            </w:r>
                          </w:p>
                        </w:tc>
                        <w:tc>
                          <w:tcPr>
                            <w:tcW w:w="637" w:type="dxa"/>
                          </w:tcPr>
                          <w:p w14:paraId="28F7A973" w14:textId="77777777" w:rsidR="009A0A2A" w:rsidRDefault="009A0A2A" w:rsidP="009A0A2A">
                            <w:pPr>
                              <w:pStyle w:val="tblb"/>
                            </w:pPr>
                            <w:r>
                              <w:t>−18</w:t>
                            </w:r>
                          </w:p>
                        </w:tc>
                      </w:tr>
                    </w:tbl>
                    <w:p w14:paraId="02975189" w14:textId="77777777" w:rsidR="009A0A2A" w:rsidRPr="00DA4DA9" w:rsidRDefault="009A0A2A" w:rsidP="009A0A2A">
                      <w:pPr>
                        <w:pStyle w:val="tblb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sz w:val="42"/>
          <w:szCs w:val="4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4A985FD" wp14:editId="16860372">
                <wp:simplePos x="0" y="0"/>
                <wp:positionH relativeFrom="column">
                  <wp:posOffset>266700</wp:posOffset>
                </wp:positionH>
                <wp:positionV relativeFrom="paragraph">
                  <wp:posOffset>288129</wp:posOffset>
                </wp:positionV>
                <wp:extent cx="1104900" cy="1064260"/>
                <wp:effectExtent l="0" t="0" r="0" b="254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4900" cy="1064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1273" w:type="dxa"/>
                              <w:tblInd w:w="-5" w:type="dxa"/>
                              <w:tblBorders>
                                <w:top w:val="single" w:sz="8" w:space="0" w:color="auto"/>
                                <w:left w:val="single" w:sz="8" w:space="0" w:color="auto"/>
                                <w:bottom w:val="single" w:sz="8" w:space="0" w:color="auto"/>
                                <w:right w:val="single" w:sz="8" w:space="0" w:color="auto"/>
                                <w:insideH w:val="single" w:sz="8" w:space="0" w:color="auto"/>
                                <w:insideV w:val="single" w:sz="8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550"/>
                              <w:gridCol w:w="723"/>
                            </w:tblGrid>
                            <w:tr w:rsidR="009A0A2A" w14:paraId="6D283212" w14:textId="77777777" w:rsidTr="0048184B">
                              <w:tc>
                                <w:tcPr>
                                  <w:tcW w:w="550" w:type="dxa"/>
                                  <w:tcBorders>
                                    <w:right w:val="single" w:sz="8" w:space="0" w:color="FFFFFF" w:themeColor="background1"/>
                                  </w:tcBorders>
                                  <w:shd w:val="clear" w:color="auto" w:fill="000000" w:themeFill="text1"/>
                                  <w:vAlign w:val="center"/>
                                </w:tcPr>
                                <w:p w14:paraId="133E6DCC" w14:textId="77777777" w:rsidR="009A0A2A" w:rsidRPr="009A0A2A" w:rsidRDefault="009A0A2A" w:rsidP="009A0A2A">
                                  <w:pPr>
                                    <w:pStyle w:val="TB1H"/>
                                    <w:rPr>
                                      <w:i/>
                                    </w:rPr>
                                  </w:pPr>
                                  <w:r w:rsidRPr="009A0A2A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23" w:type="dxa"/>
                                  <w:tcBorders>
                                    <w:left w:val="single" w:sz="8" w:space="0" w:color="FFFFFF" w:themeColor="background1"/>
                                  </w:tcBorders>
                                  <w:shd w:val="clear" w:color="auto" w:fill="000000" w:themeFill="text1"/>
                                </w:tcPr>
                                <w:p w14:paraId="5D06E912" w14:textId="77777777" w:rsidR="009A0A2A" w:rsidRPr="009A0A2A" w:rsidRDefault="009A0A2A" w:rsidP="009A0A2A">
                                  <w:pPr>
                                    <w:pStyle w:val="TB1H"/>
                                    <w:rPr>
                                      <w:i/>
                                    </w:rPr>
                                  </w:pPr>
                                  <w:r w:rsidRPr="009A0A2A"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9A0A2A" w14:paraId="407305A4" w14:textId="77777777" w:rsidTr="0048184B">
                              <w:tc>
                                <w:tcPr>
                                  <w:tcW w:w="550" w:type="dxa"/>
                                  <w:shd w:val="clear" w:color="auto" w:fill="auto"/>
                                  <w:vAlign w:val="center"/>
                                </w:tcPr>
                                <w:p w14:paraId="3A15BEB2" w14:textId="77777777" w:rsidR="009A0A2A" w:rsidRPr="00021249" w:rsidRDefault="008A556E" w:rsidP="008A556E">
                                  <w:pPr>
                                    <w:pStyle w:val="tblb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3" w:type="dxa"/>
                                </w:tcPr>
                                <w:p w14:paraId="6F418AB4" w14:textId="77777777" w:rsidR="009A0A2A" w:rsidRDefault="0048184B" w:rsidP="009A0A2A">
                                  <w:pPr>
                                    <w:pStyle w:val="tblb"/>
                                  </w:pPr>
                                  <w:r>
                                    <w:t>−</w:t>
                                  </w:r>
                                  <w:r w:rsidR="009A0A2A">
                                    <w:t>0.6</w:t>
                                  </w:r>
                                </w:p>
                              </w:tc>
                            </w:tr>
                            <w:tr w:rsidR="009A0A2A" w14:paraId="7A788DF0" w14:textId="77777777" w:rsidTr="0048184B">
                              <w:tc>
                                <w:tcPr>
                                  <w:tcW w:w="550" w:type="dxa"/>
                                  <w:shd w:val="clear" w:color="auto" w:fill="auto"/>
                                  <w:vAlign w:val="center"/>
                                </w:tcPr>
                                <w:p w14:paraId="17AC2DF0" w14:textId="77777777" w:rsidR="009A0A2A" w:rsidRDefault="008A556E" w:rsidP="008A556E">
                                  <w:pPr>
                                    <w:pStyle w:val="tblb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3" w:type="dxa"/>
                                </w:tcPr>
                                <w:p w14:paraId="436AFCFF" w14:textId="77777777" w:rsidR="009A0A2A" w:rsidRDefault="0048184B" w:rsidP="008A556E">
                                  <w:pPr>
                                    <w:pStyle w:val="tblb"/>
                                  </w:pPr>
                                  <w:r>
                                    <w:t xml:space="preserve">  </w:t>
                                  </w:r>
                                  <w:r w:rsidR="008A556E">
                                    <w:t>1.8</w:t>
                                  </w:r>
                                </w:p>
                              </w:tc>
                            </w:tr>
                            <w:tr w:rsidR="009A0A2A" w14:paraId="2580D2B9" w14:textId="77777777" w:rsidTr="0048184B">
                              <w:tc>
                                <w:tcPr>
                                  <w:tcW w:w="550" w:type="dxa"/>
                                  <w:shd w:val="clear" w:color="auto" w:fill="auto"/>
                                  <w:vAlign w:val="center"/>
                                </w:tcPr>
                                <w:p w14:paraId="7DEA1F14" w14:textId="77777777" w:rsidR="009A0A2A" w:rsidRDefault="008A556E" w:rsidP="008A556E">
                                  <w:pPr>
                                    <w:pStyle w:val="tblb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23" w:type="dxa"/>
                                </w:tcPr>
                                <w:p w14:paraId="19B73BE0" w14:textId="77777777" w:rsidR="009A0A2A" w:rsidRDefault="0048184B" w:rsidP="009A0A2A">
                                  <w:pPr>
                                    <w:pStyle w:val="tblb"/>
                                  </w:pPr>
                                  <w:r>
                                    <w:t xml:space="preserve">  </w:t>
                                  </w:r>
                                  <w:r w:rsidR="008A556E">
                                    <w:t>4.2</w:t>
                                  </w:r>
                                </w:p>
                              </w:tc>
                            </w:tr>
                          </w:tbl>
                          <w:p w14:paraId="5A20CE95" w14:textId="77777777" w:rsidR="00E265BD" w:rsidRPr="00DA4DA9" w:rsidRDefault="00E265BD" w:rsidP="00E265BD">
                            <w:pPr>
                              <w:pStyle w:val="tblb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A985FD" id="Text Box 14" o:spid="_x0000_s1027" type="#_x0000_t202" style="position:absolute;margin-left:21pt;margin-top:22.7pt;width:87pt;height:83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" filled="f" stroked="f">
                <v:textbox>
                  <w:txbxContent>
                    <w:tbl>
                      <w:tblPr>
                        <w:tblStyle w:val="TableGrid"/>
                        <w:tblW w:w="1273" w:type="dxa"/>
                        <w:tblInd w:w="-5" w:type="dxa"/>
                        <w:tbl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  <w:insideH w:val="single" w:sz="8" w:space="0" w:color="auto"/>
                          <w:insideV w:val="single" w:sz="8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550"/>
                        <w:gridCol w:w="723"/>
                      </w:tblGrid>
                      <w:tr w:rsidR="009A0A2A" w14:paraId="6D283212" w14:textId="77777777" w:rsidTr="0048184B">
                        <w:tc>
                          <w:tcPr>
                            <w:tcW w:w="550" w:type="dxa"/>
                            <w:tcBorders>
                              <w:right w:val="single" w:sz="8" w:space="0" w:color="FFFFFF" w:themeColor="background1"/>
                            </w:tcBorders>
                            <w:shd w:val="clear" w:color="auto" w:fill="000000" w:themeFill="text1"/>
                            <w:vAlign w:val="center"/>
                          </w:tcPr>
                          <w:p w14:paraId="133E6DCC" w14:textId="77777777" w:rsidR="009A0A2A" w:rsidRPr="009A0A2A" w:rsidRDefault="009A0A2A" w:rsidP="009A0A2A">
                            <w:pPr>
                              <w:pStyle w:val="TB1H"/>
                              <w:rPr>
                                <w:i/>
                              </w:rPr>
                            </w:pPr>
                            <w:r w:rsidRPr="009A0A2A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23" w:type="dxa"/>
                            <w:tcBorders>
                              <w:left w:val="single" w:sz="8" w:space="0" w:color="FFFFFF" w:themeColor="background1"/>
                            </w:tcBorders>
                            <w:shd w:val="clear" w:color="auto" w:fill="000000" w:themeFill="text1"/>
                          </w:tcPr>
                          <w:p w14:paraId="5D06E912" w14:textId="77777777" w:rsidR="009A0A2A" w:rsidRPr="009A0A2A" w:rsidRDefault="009A0A2A" w:rsidP="009A0A2A">
                            <w:pPr>
                              <w:pStyle w:val="TB1H"/>
                              <w:rPr>
                                <w:i/>
                              </w:rPr>
                            </w:pPr>
                            <w:r w:rsidRPr="009A0A2A">
                              <w:rPr>
                                <w:i/>
                              </w:rPr>
                              <w:t>y</w:t>
                            </w:r>
                          </w:p>
                        </w:tc>
                      </w:tr>
                      <w:tr w:rsidR="009A0A2A" w14:paraId="407305A4" w14:textId="77777777" w:rsidTr="0048184B">
                        <w:tc>
                          <w:tcPr>
                            <w:tcW w:w="550" w:type="dxa"/>
                            <w:shd w:val="clear" w:color="auto" w:fill="auto"/>
                            <w:vAlign w:val="center"/>
                          </w:tcPr>
                          <w:p w14:paraId="3A15BEB2" w14:textId="77777777" w:rsidR="009A0A2A" w:rsidRPr="00021249" w:rsidRDefault="008A556E" w:rsidP="008A556E">
                            <w:pPr>
                              <w:pStyle w:val="tblb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3" w:type="dxa"/>
                          </w:tcPr>
                          <w:p w14:paraId="6F418AB4" w14:textId="77777777" w:rsidR="009A0A2A" w:rsidRDefault="0048184B" w:rsidP="009A0A2A">
                            <w:pPr>
                              <w:pStyle w:val="tblb"/>
                            </w:pPr>
                            <w:r>
                              <w:t>−</w:t>
                            </w:r>
                            <w:r w:rsidR="009A0A2A">
                              <w:t>0.6</w:t>
                            </w:r>
                          </w:p>
                        </w:tc>
                      </w:tr>
                      <w:tr w:rsidR="009A0A2A" w14:paraId="7A788DF0" w14:textId="77777777" w:rsidTr="0048184B">
                        <w:tc>
                          <w:tcPr>
                            <w:tcW w:w="550" w:type="dxa"/>
                            <w:shd w:val="clear" w:color="auto" w:fill="auto"/>
                            <w:vAlign w:val="center"/>
                          </w:tcPr>
                          <w:p w14:paraId="17AC2DF0" w14:textId="77777777" w:rsidR="009A0A2A" w:rsidRDefault="008A556E" w:rsidP="008A556E">
                            <w:pPr>
                              <w:pStyle w:val="tblb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3" w:type="dxa"/>
                          </w:tcPr>
                          <w:p w14:paraId="436AFCFF" w14:textId="77777777" w:rsidR="009A0A2A" w:rsidRDefault="0048184B" w:rsidP="008A556E">
                            <w:pPr>
                              <w:pStyle w:val="tblb"/>
                            </w:pPr>
                            <w:r>
                              <w:t xml:space="preserve">  </w:t>
                            </w:r>
                            <w:r w:rsidR="008A556E">
                              <w:t>1.8</w:t>
                            </w:r>
                          </w:p>
                        </w:tc>
                      </w:tr>
                      <w:tr w:rsidR="009A0A2A" w14:paraId="2580D2B9" w14:textId="77777777" w:rsidTr="0048184B">
                        <w:tc>
                          <w:tcPr>
                            <w:tcW w:w="550" w:type="dxa"/>
                            <w:shd w:val="clear" w:color="auto" w:fill="auto"/>
                            <w:vAlign w:val="center"/>
                          </w:tcPr>
                          <w:p w14:paraId="7DEA1F14" w14:textId="77777777" w:rsidR="009A0A2A" w:rsidRDefault="008A556E" w:rsidP="008A556E">
                            <w:pPr>
                              <w:pStyle w:val="tblb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723" w:type="dxa"/>
                          </w:tcPr>
                          <w:p w14:paraId="19B73BE0" w14:textId="77777777" w:rsidR="009A0A2A" w:rsidRDefault="0048184B" w:rsidP="009A0A2A">
                            <w:pPr>
                              <w:pStyle w:val="tblb"/>
                            </w:pPr>
                            <w:r>
                              <w:t xml:space="preserve">  </w:t>
                            </w:r>
                            <w:r w:rsidR="008A556E">
                              <w:t>4.2</w:t>
                            </w:r>
                          </w:p>
                        </w:tc>
                      </w:tr>
                    </w:tbl>
                    <w:p w14:paraId="5A20CE95" w14:textId="77777777" w:rsidR="00E265BD" w:rsidRPr="00DA4DA9" w:rsidRDefault="00E265BD" w:rsidP="00E265BD">
                      <w:pPr>
                        <w:pStyle w:val="tblb"/>
                      </w:pPr>
                    </w:p>
                  </w:txbxContent>
                </v:textbox>
              </v:shape>
            </w:pict>
          </mc:Fallback>
        </mc:AlternateContent>
      </w:r>
      <w:r w:rsidR="009A0A2A">
        <w:rPr>
          <w:b w:val="0"/>
          <w:noProof/>
          <w:sz w:val="42"/>
          <w:szCs w:val="4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E3ED94C" wp14:editId="3C230AE2">
                <wp:simplePos x="0" y="0"/>
                <wp:positionH relativeFrom="column">
                  <wp:posOffset>2263140</wp:posOffset>
                </wp:positionH>
                <wp:positionV relativeFrom="paragraph">
                  <wp:posOffset>295436</wp:posOffset>
                </wp:positionV>
                <wp:extent cx="1104900" cy="1064260"/>
                <wp:effectExtent l="0" t="0" r="0" b="254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4900" cy="1064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1273" w:type="dxa"/>
                              <w:tblInd w:w="-5" w:type="dxa"/>
                              <w:tblBorders>
                                <w:top w:val="single" w:sz="8" w:space="0" w:color="auto"/>
                                <w:left w:val="single" w:sz="8" w:space="0" w:color="auto"/>
                                <w:bottom w:val="single" w:sz="8" w:space="0" w:color="auto"/>
                                <w:right w:val="single" w:sz="8" w:space="0" w:color="auto"/>
                                <w:insideH w:val="single" w:sz="8" w:space="0" w:color="auto"/>
                                <w:insideV w:val="single" w:sz="8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636"/>
                              <w:gridCol w:w="637"/>
                            </w:tblGrid>
                            <w:tr w:rsidR="009A0A2A" w14:paraId="36563B48" w14:textId="77777777" w:rsidTr="009A0A2A">
                              <w:tc>
                                <w:tcPr>
                                  <w:tcW w:w="636" w:type="dxa"/>
                                  <w:tcBorders>
                                    <w:right w:val="single" w:sz="8" w:space="0" w:color="FFFFFF" w:themeColor="background1"/>
                                  </w:tcBorders>
                                  <w:shd w:val="clear" w:color="auto" w:fill="000000" w:themeFill="text1"/>
                                  <w:vAlign w:val="center"/>
                                </w:tcPr>
                                <w:p w14:paraId="61B22265" w14:textId="77777777" w:rsidR="009A0A2A" w:rsidRPr="009A0A2A" w:rsidRDefault="009A0A2A" w:rsidP="009A0A2A">
                                  <w:pPr>
                                    <w:pStyle w:val="TB1H"/>
                                    <w:rPr>
                                      <w:i/>
                                    </w:rPr>
                                  </w:pPr>
                                  <w:r w:rsidRPr="009A0A2A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37" w:type="dxa"/>
                                  <w:tcBorders>
                                    <w:left w:val="single" w:sz="8" w:space="0" w:color="FFFFFF" w:themeColor="background1"/>
                                  </w:tcBorders>
                                  <w:shd w:val="clear" w:color="auto" w:fill="000000" w:themeFill="text1"/>
                                </w:tcPr>
                                <w:p w14:paraId="09DE75B4" w14:textId="77777777" w:rsidR="009A0A2A" w:rsidRPr="009A0A2A" w:rsidRDefault="009A0A2A" w:rsidP="009A0A2A">
                                  <w:pPr>
                                    <w:pStyle w:val="TB1H"/>
                                    <w:rPr>
                                      <w:i/>
                                    </w:rPr>
                                  </w:pPr>
                                  <w:r w:rsidRPr="009A0A2A"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9A0A2A" w14:paraId="3E07A53B" w14:textId="77777777" w:rsidTr="009A0A2A">
                              <w:tc>
                                <w:tcPr>
                                  <w:tcW w:w="636" w:type="dxa"/>
                                  <w:shd w:val="clear" w:color="auto" w:fill="auto"/>
                                  <w:vAlign w:val="center"/>
                                </w:tcPr>
                                <w:p w14:paraId="252CF82C" w14:textId="77777777" w:rsidR="009A0A2A" w:rsidRPr="00021249" w:rsidRDefault="009A0A2A" w:rsidP="009A0A2A">
                                  <w:pPr>
                                    <w:pStyle w:val="tblb"/>
                                  </w:pPr>
                                  <w:r>
                                    <w:t>− 5</w:t>
                                  </w:r>
                                </w:p>
                              </w:tc>
                              <w:tc>
                                <w:tcPr>
                                  <w:tcW w:w="637" w:type="dxa"/>
                                </w:tcPr>
                                <w:p w14:paraId="4939809B" w14:textId="77777777" w:rsidR="009A0A2A" w:rsidRDefault="009A0A2A" w:rsidP="009A0A2A">
                                  <w:pPr>
                                    <w:pStyle w:val="tblb"/>
                                  </w:pPr>
                                  <w:r>
                                    <w:t>− 10</w:t>
                                  </w:r>
                                </w:p>
                              </w:tc>
                            </w:tr>
                            <w:tr w:rsidR="009A0A2A" w14:paraId="4B5A3E93" w14:textId="77777777" w:rsidTr="009A0A2A">
                              <w:tc>
                                <w:tcPr>
                                  <w:tcW w:w="636" w:type="dxa"/>
                                  <w:shd w:val="clear" w:color="auto" w:fill="auto"/>
                                  <w:vAlign w:val="center"/>
                                </w:tcPr>
                                <w:p w14:paraId="465AA9FD" w14:textId="77777777" w:rsidR="009A0A2A" w:rsidRDefault="009A0A2A" w:rsidP="009A0A2A">
                                  <w:pPr>
                                    <w:pStyle w:val="tblb"/>
                                  </w:pPr>
                                  <w:r>
                                    <w:t>− 2</w:t>
                                  </w:r>
                                </w:p>
                              </w:tc>
                              <w:tc>
                                <w:tcPr>
                                  <w:tcW w:w="637" w:type="dxa"/>
                                </w:tcPr>
                                <w:p w14:paraId="1F383BC9" w14:textId="77777777" w:rsidR="009A0A2A" w:rsidRDefault="009A0A2A" w:rsidP="009A0A2A">
                                  <w:pPr>
                                    <w:pStyle w:val="tblb"/>
                                  </w:pPr>
                                  <w:r>
                                    <w:t xml:space="preserve">  − 1</w:t>
                                  </w:r>
                                </w:p>
                              </w:tc>
                            </w:tr>
                            <w:tr w:rsidR="009A0A2A" w14:paraId="4128832C" w14:textId="77777777" w:rsidTr="009A0A2A">
                              <w:tc>
                                <w:tcPr>
                                  <w:tcW w:w="636" w:type="dxa"/>
                                  <w:shd w:val="clear" w:color="auto" w:fill="auto"/>
                                  <w:vAlign w:val="center"/>
                                </w:tcPr>
                                <w:p w14:paraId="601F5BDA" w14:textId="77777777" w:rsidR="009A0A2A" w:rsidRDefault="009A0A2A" w:rsidP="009A0A2A">
                                  <w:pPr>
                                    <w:pStyle w:val="tblb"/>
                                  </w:pPr>
                                  <w:r>
                                    <w:t xml:space="preserve">   4</w:t>
                                  </w:r>
                                </w:p>
                              </w:tc>
                              <w:tc>
                                <w:tcPr>
                                  <w:tcW w:w="637" w:type="dxa"/>
                                </w:tcPr>
                                <w:p w14:paraId="2E139ADB" w14:textId="77777777" w:rsidR="009A0A2A" w:rsidRDefault="009A0A2A" w:rsidP="009A0A2A">
                                  <w:pPr>
                                    <w:pStyle w:val="tblb"/>
                                  </w:pPr>
                                  <w:r>
                                    <w:t xml:space="preserve">   17</w:t>
                                  </w:r>
                                </w:p>
                              </w:tc>
                            </w:tr>
                          </w:tbl>
                          <w:p w14:paraId="4A3D10FE" w14:textId="77777777" w:rsidR="009A0A2A" w:rsidRPr="00DA4DA9" w:rsidRDefault="009A0A2A" w:rsidP="009A0A2A">
                            <w:pPr>
                              <w:pStyle w:val="tblb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3ED94C" id="Text Box 6" o:spid="_x0000_s1028" type="#_x0000_t202" style="position:absolute;margin-left:178.2pt;margin-top:23.25pt;width:87pt;height:83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" filled="f" stroked="f">
                <v:textbox>
                  <w:txbxContent>
                    <w:tbl>
                      <w:tblPr>
                        <w:tblStyle w:val="TableGrid"/>
                        <w:tblW w:w="1273" w:type="dxa"/>
                        <w:tblInd w:w="-5" w:type="dxa"/>
                        <w:tbl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  <w:insideH w:val="single" w:sz="8" w:space="0" w:color="auto"/>
                          <w:insideV w:val="single" w:sz="8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636"/>
                        <w:gridCol w:w="637"/>
                      </w:tblGrid>
                      <w:tr w:rsidR="009A0A2A" w14:paraId="36563B48" w14:textId="77777777" w:rsidTr="009A0A2A">
                        <w:tc>
                          <w:tcPr>
                            <w:tcW w:w="636" w:type="dxa"/>
                            <w:tcBorders>
                              <w:right w:val="single" w:sz="8" w:space="0" w:color="FFFFFF" w:themeColor="background1"/>
                            </w:tcBorders>
                            <w:shd w:val="clear" w:color="auto" w:fill="000000" w:themeFill="text1"/>
                            <w:vAlign w:val="center"/>
                          </w:tcPr>
                          <w:p w14:paraId="61B22265" w14:textId="77777777" w:rsidR="009A0A2A" w:rsidRPr="009A0A2A" w:rsidRDefault="009A0A2A" w:rsidP="009A0A2A">
                            <w:pPr>
                              <w:pStyle w:val="TB1H"/>
                              <w:rPr>
                                <w:i/>
                              </w:rPr>
                            </w:pPr>
                            <w:r w:rsidRPr="009A0A2A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637" w:type="dxa"/>
                            <w:tcBorders>
                              <w:left w:val="single" w:sz="8" w:space="0" w:color="FFFFFF" w:themeColor="background1"/>
                            </w:tcBorders>
                            <w:shd w:val="clear" w:color="auto" w:fill="000000" w:themeFill="text1"/>
                          </w:tcPr>
                          <w:p w14:paraId="09DE75B4" w14:textId="77777777" w:rsidR="009A0A2A" w:rsidRPr="009A0A2A" w:rsidRDefault="009A0A2A" w:rsidP="009A0A2A">
                            <w:pPr>
                              <w:pStyle w:val="TB1H"/>
                              <w:rPr>
                                <w:i/>
                              </w:rPr>
                            </w:pPr>
                            <w:r w:rsidRPr="009A0A2A">
                              <w:rPr>
                                <w:i/>
                              </w:rPr>
                              <w:t>y</w:t>
                            </w:r>
                          </w:p>
                        </w:tc>
                      </w:tr>
                      <w:tr w:rsidR="009A0A2A" w14:paraId="3E07A53B" w14:textId="77777777" w:rsidTr="009A0A2A">
                        <w:tc>
                          <w:tcPr>
                            <w:tcW w:w="636" w:type="dxa"/>
                            <w:shd w:val="clear" w:color="auto" w:fill="auto"/>
                            <w:vAlign w:val="center"/>
                          </w:tcPr>
                          <w:p w14:paraId="252CF82C" w14:textId="77777777" w:rsidR="009A0A2A" w:rsidRPr="00021249" w:rsidRDefault="009A0A2A" w:rsidP="009A0A2A">
                            <w:pPr>
                              <w:pStyle w:val="tblb"/>
                            </w:pPr>
                            <w:r>
                              <w:t>− 5</w:t>
                            </w:r>
                          </w:p>
                        </w:tc>
                        <w:tc>
                          <w:tcPr>
                            <w:tcW w:w="637" w:type="dxa"/>
                          </w:tcPr>
                          <w:p w14:paraId="4939809B" w14:textId="77777777" w:rsidR="009A0A2A" w:rsidRDefault="009A0A2A" w:rsidP="009A0A2A">
                            <w:pPr>
                              <w:pStyle w:val="tblb"/>
                            </w:pPr>
                            <w:r>
                              <w:t>− 10</w:t>
                            </w:r>
                          </w:p>
                        </w:tc>
                      </w:tr>
                      <w:tr w:rsidR="009A0A2A" w14:paraId="4B5A3E93" w14:textId="77777777" w:rsidTr="009A0A2A">
                        <w:tc>
                          <w:tcPr>
                            <w:tcW w:w="636" w:type="dxa"/>
                            <w:shd w:val="clear" w:color="auto" w:fill="auto"/>
                            <w:vAlign w:val="center"/>
                          </w:tcPr>
                          <w:p w14:paraId="465AA9FD" w14:textId="77777777" w:rsidR="009A0A2A" w:rsidRDefault="009A0A2A" w:rsidP="009A0A2A">
                            <w:pPr>
                              <w:pStyle w:val="tblb"/>
                            </w:pPr>
                            <w:r>
                              <w:t>− 2</w:t>
                            </w:r>
                          </w:p>
                        </w:tc>
                        <w:tc>
                          <w:tcPr>
                            <w:tcW w:w="637" w:type="dxa"/>
                          </w:tcPr>
                          <w:p w14:paraId="1F383BC9" w14:textId="77777777" w:rsidR="009A0A2A" w:rsidRDefault="009A0A2A" w:rsidP="009A0A2A">
                            <w:pPr>
                              <w:pStyle w:val="tblb"/>
                            </w:pPr>
                            <w:r>
                              <w:t xml:space="preserve">  − 1</w:t>
                            </w:r>
                          </w:p>
                        </w:tc>
                      </w:tr>
                      <w:tr w:rsidR="009A0A2A" w14:paraId="4128832C" w14:textId="77777777" w:rsidTr="009A0A2A">
                        <w:tc>
                          <w:tcPr>
                            <w:tcW w:w="636" w:type="dxa"/>
                            <w:shd w:val="clear" w:color="auto" w:fill="auto"/>
                            <w:vAlign w:val="center"/>
                          </w:tcPr>
                          <w:p w14:paraId="601F5BDA" w14:textId="77777777" w:rsidR="009A0A2A" w:rsidRDefault="009A0A2A" w:rsidP="009A0A2A">
                            <w:pPr>
                              <w:pStyle w:val="tblb"/>
                            </w:pPr>
                            <w:r>
                              <w:t xml:space="preserve">   4</w:t>
                            </w:r>
                          </w:p>
                        </w:tc>
                        <w:tc>
                          <w:tcPr>
                            <w:tcW w:w="637" w:type="dxa"/>
                          </w:tcPr>
                          <w:p w14:paraId="2E139ADB" w14:textId="77777777" w:rsidR="009A0A2A" w:rsidRDefault="009A0A2A" w:rsidP="009A0A2A">
                            <w:pPr>
                              <w:pStyle w:val="tblb"/>
                            </w:pPr>
                            <w:r>
                              <w:t xml:space="preserve">   17</w:t>
                            </w:r>
                          </w:p>
                        </w:tc>
                      </w:tr>
                    </w:tbl>
                    <w:p w14:paraId="4A3D10FE" w14:textId="77777777" w:rsidR="009A0A2A" w:rsidRPr="00DA4DA9" w:rsidRDefault="009A0A2A" w:rsidP="009A0A2A">
                      <w:pPr>
                        <w:pStyle w:val="tblb"/>
                      </w:pPr>
                    </w:p>
                  </w:txbxContent>
                </v:textbox>
              </v:shape>
            </w:pict>
          </mc:Fallback>
        </mc:AlternateContent>
      </w:r>
      <w:r w:rsidR="00E265BD">
        <w:t>Use the data in each table to write a linear function using function notation.</w:t>
      </w:r>
    </w:p>
    <w:p w14:paraId="4A634AC1" w14:textId="77777777" w:rsidR="00E265BD" w:rsidRPr="00CF5B63" w:rsidRDefault="00E265BD" w:rsidP="009A0A2A">
      <w:pPr>
        <w:pStyle w:val="TXT1NL1pA"/>
        <w:rPr>
          <w:b/>
          <w:highlight w:val="yellow"/>
        </w:rPr>
      </w:pPr>
      <w:r w:rsidRPr="00CF5B63">
        <w:rPr>
          <w:b/>
          <w:highlight w:val="yellow"/>
        </w:rPr>
        <w:t>7.</w:t>
      </w:r>
      <w:r w:rsidRPr="00CF5B63">
        <w:rPr>
          <w:b/>
          <w:highlight w:val="yellow"/>
        </w:rPr>
        <w:tab/>
      </w:r>
    </w:p>
    <w:p w14:paraId="5E37B7D6" w14:textId="77777777" w:rsidR="00E265BD" w:rsidRPr="00CF5B63" w:rsidRDefault="00E265BD" w:rsidP="00E265BD">
      <w:pPr>
        <w:pStyle w:val="TXT1NL"/>
        <w:rPr>
          <w:b/>
          <w:highlight w:val="yellow"/>
        </w:rPr>
      </w:pPr>
      <w:r w:rsidRPr="00CF5B63">
        <w:rPr>
          <w:b/>
          <w:highlight w:val="yellow"/>
        </w:rPr>
        <w:t>8.</w:t>
      </w:r>
      <w:r w:rsidRPr="00CF5B63">
        <w:rPr>
          <w:b/>
          <w:highlight w:val="yellow"/>
        </w:rPr>
        <w:tab/>
      </w:r>
    </w:p>
    <w:p w14:paraId="1A9471E6" w14:textId="77777777" w:rsidR="00E265BD" w:rsidRPr="00E265BD" w:rsidRDefault="00E265BD" w:rsidP="00E265BD">
      <w:pPr>
        <w:pStyle w:val="TXT1NL"/>
        <w:rPr>
          <w:b/>
          <w:lang w:val="en-US"/>
        </w:rPr>
      </w:pPr>
      <w:r w:rsidRPr="00CF5B63">
        <w:rPr>
          <w:b/>
          <w:highlight w:val="yellow"/>
          <w:lang w:val="en-US"/>
        </w:rPr>
        <w:t>9.</w:t>
      </w:r>
      <w:r>
        <w:rPr>
          <w:b/>
          <w:lang w:val="en-US"/>
        </w:rPr>
        <w:tab/>
      </w:r>
    </w:p>
    <w:p w14:paraId="4BE24046" w14:textId="77777777" w:rsidR="00E265BD" w:rsidRDefault="00E265BD" w:rsidP="00E265BD">
      <w:pPr>
        <w:pStyle w:val="TXT11pA"/>
        <w:sectPr w:rsidR="00E265BD" w:rsidSect="00E265BD">
          <w:type w:val="continuous"/>
          <w:pgSz w:w="12240" w:h="15840" w:code="9"/>
          <w:pgMar w:top="1440" w:right="1600" w:bottom="1320" w:left="1600" w:header="480" w:footer="600" w:gutter="0"/>
          <w:cols w:num="3" w:space="360"/>
          <w:noEndnote/>
        </w:sectPr>
      </w:pPr>
    </w:p>
    <w:p w14:paraId="41C88E5A" w14:textId="77777777" w:rsidR="00E265BD" w:rsidRDefault="00E265BD" w:rsidP="00E265BD">
      <w:pPr>
        <w:pStyle w:val="TXT11pA"/>
      </w:pPr>
    </w:p>
    <w:p w14:paraId="4609F321" w14:textId="77777777" w:rsidR="00E265BD" w:rsidRDefault="00E265BD" w:rsidP="00297E03">
      <w:pPr>
        <w:pStyle w:val="TXT11pA"/>
        <w:spacing w:after="600"/>
      </w:pPr>
    </w:p>
    <w:p w14:paraId="06C10A11" w14:textId="77777777" w:rsidR="00E265BD" w:rsidRPr="005B74F8" w:rsidRDefault="00E265BD" w:rsidP="005A4815">
      <w:pPr>
        <w:pStyle w:val="TXT1NL2digit1pA"/>
        <w:sectPr w:rsidR="00E265BD" w:rsidRPr="005B74F8" w:rsidSect="005A4815">
          <w:type w:val="continuous"/>
          <w:pgSz w:w="12240" w:h="15840" w:code="9"/>
          <w:pgMar w:top="1440" w:right="1600" w:bottom="1320" w:left="1600" w:header="480" w:footer="600" w:gutter="0"/>
          <w:cols w:space="360"/>
          <w:noEndnote/>
        </w:sectPr>
      </w:pPr>
    </w:p>
    <w:p w14:paraId="36ABCFD2" w14:textId="77777777" w:rsidR="005B74F8" w:rsidRDefault="005B74F8" w:rsidP="005B74F8">
      <w:pPr>
        <w:pStyle w:val="TXT1NL2digit"/>
      </w:pPr>
      <w:r w:rsidRPr="005B74F8">
        <w:rPr>
          <w:b/>
        </w:rPr>
        <w:t>10.</w:t>
      </w:r>
      <w:r w:rsidRPr="005B74F8">
        <w:rPr>
          <w:b/>
        </w:rPr>
        <w:tab/>
      </w:r>
      <w:r>
        <w:t xml:space="preserve">A function, </w:t>
      </w:r>
      <w:r w:rsidRPr="005B74F8">
        <w:rPr>
          <w:i/>
        </w:rPr>
        <w:t>f</w:t>
      </w:r>
      <w:r>
        <w:t>(</w:t>
      </w:r>
      <w:r w:rsidRPr="005B74F8">
        <w:rPr>
          <w:i/>
        </w:rPr>
        <w:t>x</w:t>
      </w:r>
      <w:r>
        <w:t xml:space="preserve">) </w:t>
      </w:r>
      <w:r w:rsidRPr="005B74F8">
        <w:t xml:space="preserve">= </w:t>
      </w:r>
      <w:r>
        <w:t>4</w:t>
      </w:r>
      <w:r w:rsidRPr="005B74F8">
        <w:rPr>
          <w:i/>
        </w:rPr>
        <w:t xml:space="preserve">x </w:t>
      </w:r>
      <w:r w:rsidRPr="005B74F8">
        <w:t xml:space="preserve">+ </w:t>
      </w:r>
      <w:r>
        <w:t xml:space="preserve">5, has a domain 0 </w:t>
      </w:r>
      <w:r w:rsidRPr="005B74F8">
        <w:t xml:space="preserve">≤ </w:t>
      </w:r>
      <w:r w:rsidRPr="005B74F8">
        <w:rPr>
          <w:i/>
        </w:rPr>
        <w:t xml:space="preserve">x </w:t>
      </w:r>
      <w:r w:rsidRPr="005B74F8">
        <w:t xml:space="preserve">≤ </w:t>
      </w:r>
      <w:r>
        <w:t>50. What is its range?</w:t>
      </w:r>
    </w:p>
    <w:p w14:paraId="7850741E" w14:textId="77777777" w:rsidR="00853BB3" w:rsidRDefault="00A963E9" w:rsidP="0025044B">
      <w:pPr>
        <w:pStyle w:val="TXT1NL2digit"/>
      </w:pPr>
      <w:r w:rsidRPr="00A963E9">
        <w:rPr>
          <w:noProof/>
        </w:rPr>
        <w:drawing>
          <wp:anchor distT="0" distB="0" distL="114300" distR="114300" simplePos="0" relativeHeight="251665408" behindDoc="0" locked="0" layoutInCell="1" allowOverlap="1" wp14:anchorId="27654483" wp14:editId="73022935">
            <wp:simplePos x="0" y="0"/>
            <wp:positionH relativeFrom="column">
              <wp:posOffset>4003675</wp:posOffset>
            </wp:positionH>
            <wp:positionV relativeFrom="paragraph">
              <wp:posOffset>397510</wp:posOffset>
            </wp:positionV>
            <wp:extent cx="2247900" cy="224790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46CC" w:rsidRPr="00B646CC">
        <w:rPr>
          <w:noProof/>
        </w:rPr>
        <w:drawing>
          <wp:anchor distT="0" distB="0" distL="114300" distR="114300" simplePos="0" relativeHeight="251664384" behindDoc="0" locked="0" layoutInCell="1" allowOverlap="1" wp14:anchorId="34F3CB5E" wp14:editId="07CDAB65">
            <wp:simplePos x="0" y="0"/>
            <wp:positionH relativeFrom="column">
              <wp:posOffset>2070100</wp:posOffset>
            </wp:positionH>
            <wp:positionV relativeFrom="paragraph">
              <wp:posOffset>397510</wp:posOffset>
            </wp:positionV>
            <wp:extent cx="2190750" cy="219075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3BB3">
        <w:rPr>
          <w:b/>
        </w:rPr>
        <w:t>1</w:t>
      </w:r>
      <w:r>
        <w:rPr>
          <w:b/>
        </w:rPr>
        <w:t>1</w:t>
      </w:r>
      <w:r w:rsidR="00853BB3">
        <w:rPr>
          <w:b/>
        </w:rPr>
        <w:t>.</w:t>
      </w:r>
      <w:r w:rsidR="00853BB3">
        <w:t xml:space="preserve"> </w:t>
      </w:r>
      <w:r w:rsidR="00853BB3" w:rsidRPr="009B7257">
        <w:rPr>
          <w:highlight w:val="yellow"/>
        </w:rPr>
        <w:t>What are the domain and range of the following relations</w:t>
      </w:r>
    </w:p>
    <w:p w14:paraId="41839204" w14:textId="77777777" w:rsidR="00853BB3" w:rsidRDefault="00853BB3" w:rsidP="0025044B">
      <w:pPr>
        <w:pStyle w:val="TXT1NL2digit"/>
      </w:pPr>
      <w:r>
        <w:rPr>
          <w:b/>
        </w:rPr>
        <w:tab/>
      </w:r>
      <w:r w:rsidRPr="00853BB3">
        <w:t>a</w:t>
      </w:r>
      <w:r>
        <w:rPr>
          <w:b/>
        </w:rPr>
        <w:t>.</w:t>
      </w:r>
      <w:r>
        <w:t xml:space="preserve"> </w:t>
      </w:r>
      <w:r>
        <w:tab/>
      </w:r>
      <w:r>
        <w:tab/>
      </w:r>
      <w:r>
        <w:tab/>
      </w:r>
      <w:r>
        <w:tab/>
        <w:t xml:space="preserve">b. </w:t>
      </w:r>
      <w:r>
        <w:tab/>
      </w:r>
      <w:r>
        <w:tab/>
      </w:r>
      <w:r>
        <w:tab/>
      </w:r>
      <w:r>
        <w:tab/>
        <w:t>c.</w:t>
      </w:r>
    </w:p>
    <w:tbl>
      <w:tblPr>
        <w:tblStyle w:val="TableGrid"/>
        <w:tblW w:w="1273" w:type="dxa"/>
        <w:tblInd w:w="-5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0"/>
        <w:gridCol w:w="723"/>
      </w:tblGrid>
      <w:tr w:rsidR="00853BB3" w14:paraId="19E8B6EC" w14:textId="77777777" w:rsidTr="00494E1F">
        <w:tc>
          <w:tcPr>
            <w:tcW w:w="550" w:type="dxa"/>
            <w:tcBorders>
              <w:right w:val="single" w:sz="8" w:space="0" w:color="FFFFFF" w:themeColor="background1"/>
            </w:tcBorders>
            <w:shd w:val="clear" w:color="auto" w:fill="000000" w:themeFill="text1"/>
            <w:vAlign w:val="center"/>
          </w:tcPr>
          <w:p w14:paraId="6F858BAD" w14:textId="77777777" w:rsidR="00853BB3" w:rsidRPr="009A0A2A" w:rsidRDefault="00853BB3" w:rsidP="00494E1F">
            <w:pPr>
              <w:pStyle w:val="TB1H"/>
              <w:rPr>
                <w:i/>
              </w:rPr>
            </w:pPr>
            <w:r w:rsidRPr="009A0A2A">
              <w:rPr>
                <w:i/>
              </w:rPr>
              <w:t>x</w:t>
            </w:r>
          </w:p>
        </w:tc>
        <w:tc>
          <w:tcPr>
            <w:tcW w:w="723" w:type="dxa"/>
            <w:tcBorders>
              <w:left w:val="single" w:sz="8" w:space="0" w:color="FFFFFF" w:themeColor="background1"/>
            </w:tcBorders>
            <w:shd w:val="clear" w:color="auto" w:fill="000000" w:themeFill="text1"/>
          </w:tcPr>
          <w:p w14:paraId="714C5F16" w14:textId="77777777" w:rsidR="00853BB3" w:rsidRPr="009A0A2A" w:rsidRDefault="00853BB3" w:rsidP="00494E1F">
            <w:pPr>
              <w:pStyle w:val="TB1H"/>
              <w:rPr>
                <w:i/>
              </w:rPr>
            </w:pPr>
            <w:r w:rsidRPr="009A0A2A">
              <w:rPr>
                <w:i/>
              </w:rPr>
              <w:t>y</w:t>
            </w:r>
          </w:p>
        </w:tc>
      </w:tr>
      <w:tr w:rsidR="00853BB3" w14:paraId="197F3FC6" w14:textId="77777777" w:rsidTr="00494E1F">
        <w:tc>
          <w:tcPr>
            <w:tcW w:w="550" w:type="dxa"/>
            <w:shd w:val="clear" w:color="auto" w:fill="auto"/>
            <w:vAlign w:val="center"/>
          </w:tcPr>
          <w:p w14:paraId="0FBE2CD1" w14:textId="77777777" w:rsidR="00853BB3" w:rsidRPr="00021249" w:rsidRDefault="00853BB3" w:rsidP="00494E1F">
            <w:pPr>
              <w:pStyle w:val="tblb"/>
            </w:pPr>
            <w:r>
              <w:t>− 4</w:t>
            </w:r>
          </w:p>
        </w:tc>
        <w:tc>
          <w:tcPr>
            <w:tcW w:w="723" w:type="dxa"/>
          </w:tcPr>
          <w:p w14:paraId="0DCA006E" w14:textId="77777777" w:rsidR="00853BB3" w:rsidRDefault="00853BB3" w:rsidP="00494E1F">
            <w:pPr>
              <w:pStyle w:val="tblb"/>
            </w:pPr>
            <w:r>
              <w:t xml:space="preserve">  0.6</w:t>
            </w:r>
          </w:p>
        </w:tc>
      </w:tr>
      <w:tr w:rsidR="00853BB3" w14:paraId="5B04F4FD" w14:textId="77777777" w:rsidTr="00494E1F">
        <w:tc>
          <w:tcPr>
            <w:tcW w:w="550" w:type="dxa"/>
            <w:shd w:val="clear" w:color="auto" w:fill="auto"/>
            <w:vAlign w:val="center"/>
          </w:tcPr>
          <w:p w14:paraId="41BE512B" w14:textId="77777777" w:rsidR="00853BB3" w:rsidRDefault="00853BB3" w:rsidP="00494E1F">
            <w:pPr>
              <w:pStyle w:val="tblb"/>
            </w:pPr>
            <w:r>
              <w:t xml:space="preserve">   1</w:t>
            </w:r>
          </w:p>
        </w:tc>
        <w:tc>
          <w:tcPr>
            <w:tcW w:w="723" w:type="dxa"/>
          </w:tcPr>
          <w:p w14:paraId="3D3CA7FA" w14:textId="77777777" w:rsidR="00853BB3" w:rsidRDefault="00853BB3" w:rsidP="00494E1F">
            <w:pPr>
              <w:pStyle w:val="tblb"/>
            </w:pPr>
            <w:r>
              <w:t xml:space="preserve">  1.2</w:t>
            </w:r>
          </w:p>
        </w:tc>
      </w:tr>
      <w:tr w:rsidR="00853BB3" w14:paraId="34A54BDB" w14:textId="77777777" w:rsidTr="00494E1F">
        <w:tc>
          <w:tcPr>
            <w:tcW w:w="550" w:type="dxa"/>
            <w:shd w:val="clear" w:color="auto" w:fill="auto"/>
            <w:vAlign w:val="center"/>
          </w:tcPr>
          <w:p w14:paraId="68377F93" w14:textId="77777777" w:rsidR="00853BB3" w:rsidRDefault="00853BB3" w:rsidP="00494E1F">
            <w:pPr>
              <w:pStyle w:val="tblb"/>
            </w:pPr>
            <w:r>
              <w:t xml:space="preserve">   7</w:t>
            </w:r>
          </w:p>
        </w:tc>
        <w:tc>
          <w:tcPr>
            <w:tcW w:w="723" w:type="dxa"/>
          </w:tcPr>
          <w:p w14:paraId="3426194C" w14:textId="77777777" w:rsidR="00853BB3" w:rsidRDefault="00853BB3" w:rsidP="00494E1F">
            <w:pPr>
              <w:pStyle w:val="tblb"/>
            </w:pPr>
            <w:r>
              <w:t xml:space="preserve">  2.6</w:t>
            </w:r>
          </w:p>
        </w:tc>
      </w:tr>
    </w:tbl>
    <w:p w14:paraId="445BE2D4" w14:textId="77777777" w:rsidR="00853BB3" w:rsidRDefault="00853BB3" w:rsidP="0025044B">
      <w:pPr>
        <w:pStyle w:val="TXT1NL2digit"/>
      </w:pPr>
    </w:p>
    <w:p w14:paraId="1419C9CB" w14:textId="77777777" w:rsidR="00A963E9" w:rsidRDefault="00A963E9" w:rsidP="00A963E9">
      <w:pPr>
        <w:pStyle w:val="TXT1NL"/>
        <w:rPr>
          <w:b/>
          <w:lang w:val="en-US"/>
        </w:rPr>
      </w:pPr>
    </w:p>
    <w:p w14:paraId="3C5F1E01" w14:textId="77777777" w:rsidR="00A963E9" w:rsidRPr="009B7257" w:rsidRDefault="00A963E9" w:rsidP="00A963E9">
      <w:pPr>
        <w:pStyle w:val="TXT1NL"/>
        <w:rPr>
          <w:highlight w:val="yellow"/>
          <w:lang w:val="en-US"/>
        </w:rPr>
      </w:pPr>
      <w:r w:rsidRPr="009B7257">
        <w:rPr>
          <w:b/>
          <w:highlight w:val="yellow"/>
          <w:lang w:val="en-US"/>
        </w:rPr>
        <w:t xml:space="preserve">12. </w:t>
      </w:r>
      <w:r w:rsidRPr="009B7257">
        <w:rPr>
          <w:highlight w:val="yellow"/>
          <w:lang w:val="en-US"/>
        </w:rPr>
        <w:t xml:space="preserve"> Which of the relations in 11 are functions? </w:t>
      </w:r>
    </w:p>
    <w:p w14:paraId="280EDB1D" w14:textId="77777777" w:rsidR="00A963E9" w:rsidRPr="009B7257" w:rsidRDefault="00A963E9" w:rsidP="00A963E9">
      <w:pPr>
        <w:pStyle w:val="TXT1NL"/>
        <w:rPr>
          <w:b/>
          <w:highlight w:val="yellow"/>
          <w:lang w:val="en-US"/>
        </w:rPr>
      </w:pPr>
    </w:p>
    <w:p w14:paraId="5CF8BDB4" w14:textId="77777777" w:rsidR="00A963E9" w:rsidRDefault="00A963E9" w:rsidP="00A963E9">
      <w:pPr>
        <w:pStyle w:val="TXT1NL"/>
        <w:rPr>
          <w:lang w:val="en-US"/>
        </w:rPr>
      </w:pPr>
      <w:r w:rsidRPr="009B7257">
        <w:rPr>
          <w:b/>
          <w:highlight w:val="yellow"/>
          <w:lang w:val="en-US"/>
        </w:rPr>
        <w:t>13.</w:t>
      </w:r>
      <w:r w:rsidRPr="009B7257">
        <w:rPr>
          <w:highlight w:val="yellow"/>
          <w:lang w:val="en-US"/>
        </w:rPr>
        <w:t xml:space="preserve"> Which of the functions in 11 are one to one?</w:t>
      </w:r>
    </w:p>
    <w:p w14:paraId="4D9277E2" w14:textId="77777777" w:rsidR="00A963E9" w:rsidRDefault="00A963E9" w:rsidP="00A963E9">
      <w:pPr>
        <w:pStyle w:val="TXT1NL"/>
        <w:rPr>
          <w:lang w:val="en-US"/>
        </w:rPr>
      </w:pPr>
    </w:p>
    <w:p w14:paraId="070DFC9C" w14:textId="77777777" w:rsidR="00A963E9" w:rsidRPr="00527762" w:rsidRDefault="00A963E9" w:rsidP="00A963E9">
      <w:pPr>
        <w:pStyle w:val="TXT1NL"/>
      </w:pPr>
      <w:r w:rsidRPr="003E5CB5">
        <w:rPr>
          <w:b/>
          <w:highlight w:val="yellow"/>
          <w:lang w:val="en-US"/>
        </w:rPr>
        <w:lastRenderedPageBreak/>
        <w:t>14</w:t>
      </w:r>
      <w:r w:rsidRPr="003E5CB5">
        <w:rPr>
          <w:highlight w:val="yellow"/>
        </w:rPr>
        <w:t>. Sasha sells T-shirts. Each day she earns a set amount, plus a commission.</w:t>
      </w:r>
      <w:r>
        <w:t xml:space="preserve"> Write a linear function </w:t>
      </w:r>
      <w:r w:rsidRPr="00527762">
        <w:rPr>
          <w:i/>
          <w:iCs/>
          <w:position w:val="-14"/>
        </w:rPr>
        <w:object w:dxaOrig="580" w:dyaOrig="400" w14:anchorId="7834F7C9">
          <v:shape id="_x0000_i1028" type="#_x0000_t75" style="width:29.4pt;height:20.4pt" o:ole="">
            <v:imagedata r:id="rId18" o:title=""/>
          </v:shape>
          <o:OLEObject Type="Embed" ProgID="Equation.DSMT4" ShapeID="_x0000_i1028" DrawAspect="Content" ObjectID="_1634611326" r:id="rId19"/>
        </w:object>
      </w:r>
      <w:r>
        <w:rPr>
          <w:i/>
          <w:iCs/>
        </w:rPr>
        <w:t xml:space="preserve"> </w:t>
      </w:r>
      <w:r w:rsidRPr="00D73380">
        <w:rPr>
          <w:i/>
          <w:iCs/>
        </w:rPr>
        <w:t xml:space="preserve"> </w:t>
      </w:r>
      <w:r w:rsidRPr="00D73380">
        <w:t>to determine Sasha’s pay.</w:t>
      </w:r>
    </w:p>
    <w:tbl>
      <w:tblPr>
        <w:tblStyle w:val="TableGrid"/>
        <w:tblW w:w="0" w:type="auto"/>
        <w:tblInd w:w="468" w:type="dxa"/>
        <w:tblLook w:val="04A0" w:firstRow="1" w:lastRow="0" w:firstColumn="1" w:lastColumn="0" w:noHBand="0" w:noVBand="1"/>
      </w:tblPr>
      <w:tblGrid>
        <w:gridCol w:w="1173"/>
        <w:gridCol w:w="550"/>
        <w:gridCol w:w="550"/>
        <w:gridCol w:w="550"/>
        <w:gridCol w:w="550"/>
        <w:gridCol w:w="550"/>
      </w:tblGrid>
      <w:tr w:rsidR="00A963E9" w:rsidRPr="00D73380" w14:paraId="20739D68" w14:textId="77777777" w:rsidTr="00584586">
        <w:tc>
          <w:tcPr>
            <w:tcW w:w="11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FFFFFF" w:themeColor="background1"/>
              <w:right w:val="single" w:sz="4" w:space="0" w:color="000000" w:themeColor="text1"/>
            </w:tcBorders>
            <w:shd w:val="solid" w:color="auto" w:fill="auto"/>
            <w:vAlign w:val="center"/>
          </w:tcPr>
          <w:p w14:paraId="3EA0A88A" w14:textId="77777777" w:rsidR="00A963E9" w:rsidRPr="00D73380" w:rsidRDefault="00A963E9" w:rsidP="00584586">
            <w:pPr>
              <w:pStyle w:val="TXT1LL"/>
              <w:spacing w:before="20" w:after="20"/>
              <w:ind w:left="0" w:firstLine="0"/>
              <w:rPr>
                <w:rFonts w:cs="Arial"/>
                <w:b/>
                <w:color w:val="FFFFFF" w:themeColor="background1"/>
                <w:sz w:val="20"/>
              </w:rPr>
            </w:pPr>
            <w:r w:rsidRPr="00D73380">
              <w:rPr>
                <w:rFonts w:cs="Arial"/>
                <w:b/>
                <w:color w:val="FFFFFF" w:themeColor="background1"/>
                <w:sz w:val="20"/>
              </w:rPr>
              <w:t>T-shirts</w:t>
            </w:r>
          </w:p>
        </w:tc>
        <w:tc>
          <w:tcPr>
            <w:tcW w:w="550" w:type="dxa"/>
            <w:tcBorders>
              <w:left w:val="single" w:sz="4" w:space="0" w:color="000000" w:themeColor="text1"/>
            </w:tcBorders>
            <w:vAlign w:val="center"/>
          </w:tcPr>
          <w:p w14:paraId="346E94FE" w14:textId="77777777" w:rsidR="00A963E9" w:rsidRPr="00D73380" w:rsidRDefault="00A963E9" w:rsidP="00584586">
            <w:pPr>
              <w:pStyle w:val="TXT1LL"/>
              <w:spacing w:before="20" w:after="20"/>
              <w:ind w:left="0" w:firstLine="0"/>
              <w:jc w:val="center"/>
              <w:rPr>
                <w:rFonts w:cs="Arial"/>
                <w:sz w:val="20"/>
              </w:rPr>
            </w:pPr>
            <w:r w:rsidRPr="00D73380">
              <w:rPr>
                <w:rFonts w:cs="Arial"/>
                <w:sz w:val="20"/>
              </w:rPr>
              <w:t>1</w:t>
            </w:r>
          </w:p>
        </w:tc>
        <w:tc>
          <w:tcPr>
            <w:tcW w:w="550" w:type="dxa"/>
            <w:vAlign w:val="center"/>
          </w:tcPr>
          <w:p w14:paraId="1156AC78" w14:textId="77777777" w:rsidR="00A963E9" w:rsidRPr="00D73380" w:rsidRDefault="00A963E9" w:rsidP="00584586">
            <w:pPr>
              <w:pStyle w:val="TXT1LL"/>
              <w:spacing w:before="20" w:after="20"/>
              <w:ind w:left="0" w:firstLine="0"/>
              <w:jc w:val="center"/>
              <w:rPr>
                <w:rFonts w:cs="Arial"/>
                <w:sz w:val="20"/>
              </w:rPr>
            </w:pPr>
            <w:r w:rsidRPr="00D73380">
              <w:rPr>
                <w:rFonts w:cs="Arial"/>
                <w:sz w:val="20"/>
              </w:rPr>
              <w:t>2</w:t>
            </w:r>
          </w:p>
        </w:tc>
        <w:tc>
          <w:tcPr>
            <w:tcW w:w="550" w:type="dxa"/>
            <w:vAlign w:val="center"/>
          </w:tcPr>
          <w:p w14:paraId="4523230D" w14:textId="77777777" w:rsidR="00A963E9" w:rsidRPr="00D73380" w:rsidRDefault="00A963E9" w:rsidP="00584586">
            <w:pPr>
              <w:pStyle w:val="TXT1LL"/>
              <w:spacing w:before="20" w:after="20"/>
              <w:ind w:left="0" w:firstLine="0"/>
              <w:jc w:val="center"/>
              <w:rPr>
                <w:rFonts w:cs="Arial"/>
                <w:sz w:val="20"/>
              </w:rPr>
            </w:pPr>
            <w:r w:rsidRPr="00D73380">
              <w:rPr>
                <w:rFonts w:cs="Arial"/>
                <w:sz w:val="20"/>
              </w:rPr>
              <w:t>3</w:t>
            </w:r>
          </w:p>
        </w:tc>
        <w:tc>
          <w:tcPr>
            <w:tcW w:w="550" w:type="dxa"/>
            <w:vAlign w:val="center"/>
          </w:tcPr>
          <w:p w14:paraId="7004910C" w14:textId="77777777" w:rsidR="00A963E9" w:rsidRPr="00D73380" w:rsidRDefault="00A963E9" w:rsidP="00584586">
            <w:pPr>
              <w:pStyle w:val="TXT1LL"/>
              <w:spacing w:before="20" w:after="20"/>
              <w:ind w:left="0" w:firstLine="0"/>
              <w:jc w:val="center"/>
              <w:rPr>
                <w:rFonts w:cs="Arial"/>
                <w:sz w:val="20"/>
              </w:rPr>
            </w:pPr>
            <w:r w:rsidRPr="00D73380">
              <w:rPr>
                <w:rFonts w:cs="Arial"/>
                <w:sz w:val="20"/>
              </w:rPr>
              <w:t>4</w:t>
            </w:r>
          </w:p>
        </w:tc>
        <w:tc>
          <w:tcPr>
            <w:tcW w:w="550" w:type="dxa"/>
            <w:vAlign w:val="center"/>
          </w:tcPr>
          <w:p w14:paraId="7A3D65B4" w14:textId="77777777" w:rsidR="00A963E9" w:rsidRPr="00D73380" w:rsidRDefault="00A963E9" w:rsidP="00584586">
            <w:pPr>
              <w:pStyle w:val="TXT1LL"/>
              <w:spacing w:before="20" w:after="20"/>
              <w:ind w:left="0" w:firstLine="0"/>
              <w:jc w:val="center"/>
              <w:rPr>
                <w:rFonts w:cs="Arial"/>
                <w:sz w:val="20"/>
              </w:rPr>
            </w:pPr>
            <w:r w:rsidRPr="00D73380">
              <w:rPr>
                <w:rFonts w:cs="Arial"/>
                <w:sz w:val="20"/>
              </w:rPr>
              <w:t>5</w:t>
            </w:r>
          </w:p>
        </w:tc>
      </w:tr>
      <w:tr w:rsidR="00A963E9" w:rsidRPr="00D73380" w14:paraId="3962D16F" w14:textId="77777777" w:rsidTr="00584586">
        <w:tc>
          <w:tcPr>
            <w:tcW w:w="1173" w:type="dxa"/>
            <w:tcBorders>
              <w:top w:val="single" w:sz="4" w:space="0" w:color="FFFFFF" w:themeColor="background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solid" w:color="auto" w:fill="auto"/>
            <w:vAlign w:val="center"/>
          </w:tcPr>
          <w:p w14:paraId="0E6A71BB" w14:textId="77777777" w:rsidR="00A963E9" w:rsidRPr="00D73380" w:rsidRDefault="00A963E9" w:rsidP="00584586">
            <w:pPr>
              <w:pStyle w:val="TXT1LL"/>
              <w:spacing w:before="20" w:after="20"/>
              <w:ind w:left="0" w:firstLine="0"/>
              <w:rPr>
                <w:rFonts w:cs="Arial"/>
                <w:b/>
                <w:color w:val="FFFFFF" w:themeColor="background1"/>
                <w:sz w:val="20"/>
              </w:rPr>
            </w:pPr>
            <w:r w:rsidRPr="00D73380">
              <w:rPr>
                <w:rFonts w:cs="Arial"/>
                <w:b/>
                <w:color w:val="FFFFFF" w:themeColor="background1"/>
                <w:sz w:val="20"/>
              </w:rPr>
              <w:t>Total Pay</w:t>
            </w:r>
          </w:p>
        </w:tc>
        <w:tc>
          <w:tcPr>
            <w:tcW w:w="550" w:type="dxa"/>
            <w:tcBorders>
              <w:left w:val="single" w:sz="4" w:space="0" w:color="000000" w:themeColor="text1"/>
            </w:tcBorders>
            <w:vAlign w:val="center"/>
          </w:tcPr>
          <w:p w14:paraId="2499C955" w14:textId="77777777" w:rsidR="00A963E9" w:rsidRPr="00D73380" w:rsidRDefault="00A963E9" w:rsidP="00584586">
            <w:pPr>
              <w:pStyle w:val="TXT1LL"/>
              <w:spacing w:before="20" w:after="20"/>
              <w:ind w:left="0" w:firstLine="0"/>
              <w:jc w:val="center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82</w:t>
            </w:r>
          </w:p>
        </w:tc>
        <w:tc>
          <w:tcPr>
            <w:tcW w:w="550" w:type="dxa"/>
            <w:vAlign w:val="center"/>
          </w:tcPr>
          <w:p w14:paraId="3ACD96C6" w14:textId="77777777" w:rsidR="00A963E9" w:rsidRPr="00D73380" w:rsidRDefault="00A963E9" w:rsidP="00584586">
            <w:pPr>
              <w:pStyle w:val="TXT1LL"/>
              <w:spacing w:before="20" w:after="20"/>
              <w:ind w:left="0" w:firstLine="0"/>
              <w:jc w:val="center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86</w:t>
            </w:r>
          </w:p>
        </w:tc>
        <w:tc>
          <w:tcPr>
            <w:tcW w:w="550" w:type="dxa"/>
            <w:vAlign w:val="center"/>
          </w:tcPr>
          <w:p w14:paraId="7C1DFC0C" w14:textId="77777777" w:rsidR="00A963E9" w:rsidRPr="00D73380" w:rsidRDefault="00A963E9" w:rsidP="00584586">
            <w:pPr>
              <w:pStyle w:val="TXT1LL"/>
              <w:spacing w:before="20" w:after="20"/>
              <w:ind w:left="0" w:firstLine="0"/>
              <w:jc w:val="center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90</w:t>
            </w:r>
          </w:p>
        </w:tc>
        <w:tc>
          <w:tcPr>
            <w:tcW w:w="550" w:type="dxa"/>
            <w:vAlign w:val="center"/>
          </w:tcPr>
          <w:p w14:paraId="255B5B90" w14:textId="77777777" w:rsidR="00A963E9" w:rsidRPr="00D73380" w:rsidRDefault="00A963E9" w:rsidP="00584586">
            <w:pPr>
              <w:pStyle w:val="TXT1LL"/>
              <w:spacing w:before="20" w:after="20"/>
              <w:ind w:left="0" w:firstLine="0"/>
              <w:jc w:val="center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94</w:t>
            </w:r>
          </w:p>
        </w:tc>
        <w:tc>
          <w:tcPr>
            <w:tcW w:w="550" w:type="dxa"/>
            <w:vAlign w:val="center"/>
          </w:tcPr>
          <w:p w14:paraId="3CD458E3" w14:textId="77777777" w:rsidR="00A963E9" w:rsidRPr="00D73380" w:rsidRDefault="00A963E9" w:rsidP="00584586">
            <w:pPr>
              <w:pStyle w:val="TXT1LL"/>
              <w:spacing w:before="20" w:after="20"/>
              <w:ind w:left="0" w:firstLine="0"/>
              <w:jc w:val="center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98</w:t>
            </w:r>
          </w:p>
        </w:tc>
      </w:tr>
    </w:tbl>
    <w:p w14:paraId="1F09686B" w14:textId="77777777" w:rsidR="00A963E9" w:rsidRDefault="00A963E9" w:rsidP="00A963E9"/>
    <w:p w14:paraId="46F78339" w14:textId="77777777" w:rsidR="00A963E9" w:rsidRDefault="00A963E9" w:rsidP="00A963E9"/>
    <w:p w14:paraId="2071FDF2" w14:textId="77777777" w:rsidR="00A963E9" w:rsidRDefault="00A963E9" w:rsidP="00A963E9"/>
    <w:p w14:paraId="5027F764" w14:textId="77777777" w:rsidR="00A963E9" w:rsidRDefault="00A963E9" w:rsidP="00A963E9"/>
    <w:p w14:paraId="284AA64C" w14:textId="77777777" w:rsidR="00A963E9" w:rsidRDefault="00A963E9" w:rsidP="00A963E9">
      <w:pPr>
        <w:rPr>
          <w:sz w:val="24"/>
          <w:szCs w:val="24"/>
        </w:rPr>
      </w:pPr>
      <w:r w:rsidRPr="00527762">
        <w:rPr>
          <w:sz w:val="24"/>
          <w:szCs w:val="24"/>
        </w:rPr>
        <w:t xml:space="preserve">If Sasha sells 27 T-shirts in one day how much money does she earn that day? </w:t>
      </w:r>
    </w:p>
    <w:p w14:paraId="52DA8BD2" w14:textId="77777777" w:rsidR="00B646CC" w:rsidRDefault="00B646CC" w:rsidP="0025044B">
      <w:pPr>
        <w:pStyle w:val="TXT1NL2digit"/>
      </w:pPr>
    </w:p>
    <w:p w14:paraId="2532EBCE" w14:textId="77777777" w:rsidR="00A963E9" w:rsidRDefault="00A963E9" w:rsidP="00A963E9">
      <w:pPr>
        <w:pStyle w:val="TXT1NL2digit"/>
      </w:pPr>
      <w:r w:rsidRPr="003E5CB5">
        <w:rPr>
          <w:b/>
          <w:highlight w:val="yellow"/>
        </w:rPr>
        <w:t>15.</w:t>
      </w:r>
      <w:r w:rsidRPr="003E5CB5">
        <w:rPr>
          <w:b/>
          <w:highlight w:val="yellow"/>
        </w:rPr>
        <w:tab/>
      </w:r>
      <w:r w:rsidRPr="003E5CB5">
        <w:rPr>
          <w:highlight w:val="yellow"/>
        </w:rPr>
        <w:t>For a basic subscription</w:t>
      </w:r>
      <w:r>
        <w:t>, a cable television provider charges an activation fee</w:t>
      </w:r>
      <w:r>
        <w:br/>
      </w:r>
      <w:r w:rsidRPr="005B74F8">
        <w:t>of $60, plus $125 per month. What linear function represents the total cost of</w:t>
      </w:r>
      <w:r w:rsidRPr="005B74F8">
        <w:br/>
        <w:t xml:space="preserve">a basic cable subscription for </w:t>
      </w:r>
      <w:r w:rsidRPr="005B74F8">
        <w:rPr>
          <w:i/>
        </w:rPr>
        <w:t xml:space="preserve">t </w:t>
      </w:r>
      <w:r w:rsidRPr="005B74F8">
        <w:t>months? What is the total cost for two years</w:t>
      </w:r>
      <w:r w:rsidRPr="005B74F8">
        <w:br/>
        <w:t>of service?</w:t>
      </w:r>
    </w:p>
    <w:p w14:paraId="2D8D029F" w14:textId="77777777" w:rsidR="00A963E9" w:rsidRPr="00A963E9" w:rsidRDefault="00A963E9" w:rsidP="00A963E9">
      <w:pPr>
        <w:pStyle w:val="TXT1NL2digit"/>
      </w:pPr>
      <w:r w:rsidRPr="003E5CB5">
        <w:rPr>
          <w:b/>
          <w:highlight w:val="yellow"/>
        </w:rPr>
        <w:t xml:space="preserve">16. </w:t>
      </w:r>
      <w:r w:rsidRPr="003E5CB5">
        <w:rPr>
          <w:highlight w:val="yellow"/>
        </w:rPr>
        <w:t xml:space="preserve">Given </w:t>
      </w:r>
      <w:r w:rsidRPr="003E5CB5">
        <w:rPr>
          <w:position w:val="-14"/>
          <w:highlight w:val="yellow"/>
        </w:rPr>
        <w:object w:dxaOrig="1920" w:dyaOrig="400" w14:anchorId="2312DFC5">
          <v:shape id="_x0000_i1029" type="#_x0000_t75" style="width:96pt;height:20.4pt" o:ole="">
            <v:imagedata r:id="rId20" o:title=""/>
          </v:shape>
          <o:OLEObject Type="Embed" ProgID="Equation.DSMT4" ShapeID="_x0000_i1029" DrawAspect="Content" ObjectID="_1634611327" r:id="rId21"/>
        </w:object>
      </w:r>
      <w:bookmarkStart w:id="0" w:name="_GoBack"/>
      <w:bookmarkEnd w:id="0"/>
      <w:r>
        <w:t xml:space="preserve"> find</w:t>
      </w:r>
      <w:r>
        <w:br/>
      </w:r>
      <w:r>
        <w:rPr>
          <w:b/>
        </w:rPr>
        <w:t xml:space="preserve">a. </w:t>
      </w:r>
      <w:r w:rsidRPr="00A963E9">
        <w:rPr>
          <w:b/>
          <w:position w:val="-14"/>
        </w:rPr>
        <w:object w:dxaOrig="580" w:dyaOrig="400" w14:anchorId="261F44E3">
          <v:shape id="_x0000_i1030" type="#_x0000_t75" style="width:29.4pt;height:20.4pt" o:ole="">
            <v:imagedata r:id="rId22" o:title=""/>
          </v:shape>
          <o:OLEObject Type="Embed" ProgID="Equation.DSMT4" ShapeID="_x0000_i1030" DrawAspect="Content" ObjectID="_1634611328" r:id="rId23"/>
        </w:object>
      </w:r>
      <w:r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b. </w:t>
      </w:r>
      <w:r w:rsidRPr="00A963E9">
        <w:rPr>
          <w:b/>
          <w:position w:val="-14"/>
        </w:rPr>
        <w:object w:dxaOrig="700" w:dyaOrig="400" w14:anchorId="18A27469">
          <v:shape id="_x0000_i1031" type="#_x0000_t75" style="width:35.4pt;height:20.4pt" o:ole="">
            <v:imagedata r:id="rId24" o:title=""/>
          </v:shape>
          <o:OLEObject Type="Embed" ProgID="Equation.DSMT4" ShapeID="_x0000_i1031" DrawAspect="Content" ObjectID="_1634611329" r:id="rId25"/>
        </w:object>
      </w:r>
      <w:r>
        <w:rPr>
          <w:b/>
        </w:rPr>
        <w:t xml:space="preserve"> </w:t>
      </w:r>
      <w:r w:rsidRPr="00A963E9">
        <w:rPr>
          <w:b/>
        </w:rPr>
        <w:t xml:space="preserve"> </w:t>
      </w:r>
    </w:p>
    <w:p w14:paraId="15AA5DDD" w14:textId="77777777" w:rsidR="00A963E9" w:rsidRDefault="00A963E9" w:rsidP="0025044B">
      <w:pPr>
        <w:pStyle w:val="TXT1NL2digit"/>
      </w:pPr>
    </w:p>
    <w:p w14:paraId="43DFA16E" w14:textId="77777777" w:rsidR="00A963E9" w:rsidRDefault="00A963E9" w:rsidP="0025044B">
      <w:pPr>
        <w:pStyle w:val="TXT1NL2digit"/>
      </w:pPr>
    </w:p>
    <w:sectPr w:rsidR="00A963E9" w:rsidSect="00A963E9">
      <w:type w:val="continuous"/>
      <w:pgSz w:w="12240" w:h="15840" w:code="9"/>
      <w:pgMar w:top="1440" w:right="1600" w:bottom="1320" w:left="1600" w:header="480" w:footer="600" w:gutter="0"/>
      <w:cols w:space="360"/>
      <w:noEndnote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799F0DF" w14:textId="77777777" w:rsidR="00D0626A" w:rsidRDefault="00D0626A">
      <w:r>
        <w:separator/>
      </w:r>
    </w:p>
  </w:endnote>
  <w:endnote w:type="continuationSeparator" w:id="0">
    <w:p w14:paraId="7A85B9E2" w14:textId="77777777" w:rsidR="00D0626A" w:rsidRDefault="00D062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rutigerLTCom-Bold">
    <w:altName w:val="Calibri"/>
    <w:panose1 w:val="00000000000000000000"/>
    <w:charset w:val="00"/>
    <w:family w:val="swiss"/>
    <w:notTrueType/>
    <w:pitch w:val="default"/>
    <w:sig w:usb0="00000003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TIXGeneral-Regular">
    <w:altName w:val="MS Mincho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FrutigerLTCom-Roman">
    <w:altName w:val="Calibri"/>
    <w:panose1 w:val="00000000000000000000"/>
    <w:charset w:val="00"/>
    <w:family w:val="swiss"/>
    <w:notTrueType/>
    <w:pitch w:val="default"/>
    <w:sig w:usb0="00000003" w:usb1="08070000" w:usb2="00000010" w:usb3="00000000" w:csb0="00020001" w:csb1="00000000"/>
  </w:font>
  <w:font w:name="STIXGeneral-Bold">
    <w:altName w:val="Cambria"/>
    <w:panose1 w:val="00000000000000000000"/>
    <w:charset w:val="80"/>
    <w:family w:val="roman"/>
    <w:notTrueType/>
    <w:pitch w:val="default"/>
    <w:sig w:usb0="00000003" w:usb1="08070000" w:usb2="00000010" w:usb3="00000000" w:csb0="00020001" w:csb1="00000000"/>
  </w:font>
  <w:font w:name="FrutigerLTCom-Italic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0B46B83" w14:textId="77777777" w:rsidR="004B6485" w:rsidRPr="005A4815" w:rsidRDefault="005A4815" w:rsidP="006D31A9">
    <w:pPr>
      <w:pStyle w:val="FTC"/>
    </w:pPr>
    <w:r>
      <w:rPr>
        <w:b w:val="0"/>
      </w:rPr>
      <w:t>enVision</w:t>
    </w:r>
    <w:r>
      <w:rPr>
        <w:b w:val="0"/>
        <w:sz w:val="16"/>
        <w:szCs w:val="16"/>
      </w:rPr>
      <w:t>™</w:t>
    </w:r>
    <w:r>
      <w:rPr>
        <w:sz w:val="16"/>
        <w:szCs w:val="16"/>
      </w:rPr>
      <w:t xml:space="preserve"> </w:t>
    </w:r>
    <w:r>
      <w:rPr>
        <w:bCs/>
      </w:rPr>
      <w:t>Algebra 1 •</w:t>
    </w:r>
    <w:r>
      <w:rPr>
        <w:b w:val="0"/>
        <w:bCs/>
      </w:rPr>
      <w:t xml:space="preserve"> </w:t>
    </w:r>
    <w:r>
      <w:rPr>
        <w:b w:val="0"/>
      </w:rPr>
      <w:t>Teaching Resources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79E9E26" w14:textId="77777777" w:rsidR="00D0626A" w:rsidRDefault="00D0626A">
      <w:r>
        <w:separator/>
      </w:r>
    </w:p>
  </w:footnote>
  <w:footnote w:type="continuationSeparator" w:id="0">
    <w:p w14:paraId="5918DF98" w14:textId="77777777" w:rsidR="00D0626A" w:rsidRDefault="00D0626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8413FC7" w14:textId="77777777" w:rsidR="00A963E9" w:rsidRPr="005A4815" w:rsidRDefault="00A963E9" w:rsidP="00A963E9">
    <w:pPr>
      <w:pStyle w:val="TXT1Name"/>
    </w:pPr>
    <w:r>
      <w:drawing>
        <wp:anchor distT="0" distB="0" distL="114300" distR="114300" simplePos="0" relativeHeight="251660288" behindDoc="1" locked="0" layoutInCell="1" allowOverlap="1" wp14:anchorId="37DC73A7" wp14:editId="1F4D9F1E">
          <wp:simplePos x="0" y="0"/>
          <wp:positionH relativeFrom="column">
            <wp:posOffset>3935095</wp:posOffset>
          </wp:positionH>
          <wp:positionV relativeFrom="paragraph">
            <wp:posOffset>-197485</wp:posOffset>
          </wp:positionV>
          <wp:extent cx="1584960" cy="694055"/>
          <wp:effectExtent l="0" t="0" r="0" b="0"/>
          <wp:wrapNone/>
          <wp:docPr id="2" name="Picture 2" descr="Hea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Head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84960" cy="6940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Name</w:t>
    </w:r>
    <w:r>
      <w:tab/>
    </w:r>
    <w:r>
      <w:drawing>
        <wp:anchor distT="0" distB="0" distL="114300" distR="114300" simplePos="0" relativeHeight="251661312" behindDoc="0" locked="0" layoutInCell="1" allowOverlap="0" wp14:anchorId="7FDE11D8" wp14:editId="055F8468">
          <wp:simplePos x="0" y="0"/>
          <wp:positionH relativeFrom="column">
            <wp:posOffset>-4841875</wp:posOffset>
          </wp:positionH>
          <wp:positionV relativeFrom="page">
            <wp:posOffset>5020310</wp:posOffset>
          </wp:positionV>
          <wp:extent cx="3130550" cy="158750"/>
          <wp:effectExtent l="0" t="0" r="0" b="0"/>
          <wp:wrapNone/>
          <wp:docPr id="3" name="Picture 3" descr="132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1323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30550" cy="1587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2A3899A0" w14:textId="77777777" w:rsidR="00A963E9" w:rsidRDefault="00A963E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36.6pt;height:36.6pt" o:bullet="t">
        <v:imagedata r:id="rId1" o:title="round"/>
      </v:shape>
    </w:pict>
  </w:numPicBullet>
  <w:abstractNum w:abstractNumId="0" w15:restartNumberingAfterBreak="0">
    <w:nsid w:val="FFFFFFFE"/>
    <w:multiLevelType w:val="singleLevel"/>
    <w:tmpl w:val="D7F8DFCE"/>
    <w:lvl w:ilvl="0">
      <w:numFmt w:val="decimal"/>
      <w:lvlText w:val="*"/>
      <w:lvlJc w:val="left"/>
    </w:lvl>
  </w:abstractNum>
  <w:abstractNum w:abstractNumId="1" w15:restartNumberingAfterBreak="0">
    <w:nsid w:val="07533B24"/>
    <w:multiLevelType w:val="hybridMultilevel"/>
    <w:tmpl w:val="E42AAC40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D462D6"/>
    <w:multiLevelType w:val="singleLevel"/>
    <w:tmpl w:val="F30E1680"/>
    <w:lvl w:ilvl="0">
      <w:start w:val="1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0B11322A"/>
    <w:multiLevelType w:val="singleLevel"/>
    <w:tmpl w:val="0D9EA30C"/>
    <w:lvl w:ilvl="0">
      <w:start w:val="9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</w:abstractNum>
  <w:abstractNum w:abstractNumId="4" w15:restartNumberingAfterBreak="0">
    <w:nsid w:val="0BBB39B9"/>
    <w:multiLevelType w:val="hybridMultilevel"/>
    <w:tmpl w:val="DD5C91E8"/>
    <w:lvl w:ilvl="0" w:tplc="222C73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E102E4C"/>
    <w:multiLevelType w:val="singleLevel"/>
    <w:tmpl w:val="D4EE46F8"/>
    <w:lvl w:ilvl="0">
      <w:start w:val="1"/>
      <w:numFmt w:val="decimal"/>
      <w:lvlText w:val="%1."/>
      <w:legacy w:legacy="1" w:legacySpace="0" w:legacyIndent="268"/>
      <w:lvlJc w:val="left"/>
      <w:rPr>
        <w:rFonts w:ascii="Times New Roman" w:hAnsi="Times New Roman" w:cs="Times New Roman" w:hint="default"/>
      </w:rPr>
    </w:lvl>
  </w:abstractNum>
  <w:abstractNum w:abstractNumId="6" w15:restartNumberingAfterBreak="0">
    <w:nsid w:val="150C279F"/>
    <w:multiLevelType w:val="hybridMultilevel"/>
    <w:tmpl w:val="6088A960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7EE178B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8" w15:restartNumberingAfterBreak="0">
    <w:nsid w:val="28266985"/>
    <w:multiLevelType w:val="hybridMultilevel"/>
    <w:tmpl w:val="A8C8A126"/>
    <w:lvl w:ilvl="0" w:tplc="475E3BC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9684857"/>
    <w:multiLevelType w:val="singleLevel"/>
    <w:tmpl w:val="0024D8F2"/>
    <w:lvl w:ilvl="0">
      <w:start w:val="3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abstractNum w:abstractNumId="10" w15:restartNumberingAfterBreak="0">
    <w:nsid w:val="2F976E18"/>
    <w:multiLevelType w:val="singleLevel"/>
    <w:tmpl w:val="C14ABA54"/>
    <w:lvl w:ilvl="0">
      <w:start w:val="5"/>
      <w:numFmt w:val="decimal"/>
      <w:lvlText w:val="%1."/>
      <w:legacy w:legacy="1" w:legacySpace="0" w:legacyIndent="259"/>
      <w:lvlJc w:val="left"/>
      <w:rPr>
        <w:rFonts w:ascii="Times New Roman" w:hAnsi="Times New Roman" w:cs="Times New Roman" w:hint="default"/>
      </w:rPr>
    </w:lvl>
  </w:abstractNum>
  <w:abstractNum w:abstractNumId="11" w15:restartNumberingAfterBreak="0">
    <w:nsid w:val="37C6561A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12" w15:restartNumberingAfterBreak="0">
    <w:nsid w:val="3B6D0640"/>
    <w:multiLevelType w:val="hybridMultilevel"/>
    <w:tmpl w:val="1E9A7E7E"/>
    <w:lvl w:ilvl="0" w:tplc="D076DDD0">
      <w:start w:val="1"/>
      <w:numFmt w:val="decimal"/>
      <w:lvlText w:val="%1."/>
      <w:lvlJc w:val="left"/>
      <w:pPr>
        <w:ind w:left="600" w:hanging="360"/>
      </w:pPr>
      <w:rPr>
        <w:rFonts w:ascii="FrutigerLTCom-Bold" w:hAnsi="FrutigerLTCom-Bold" w:cs="FrutigerLTCom-Bold"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3" w15:restartNumberingAfterBreak="0">
    <w:nsid w:val="3B9038C4"/>
    <w:multiLevelType w:val="multilevel"/>
    <w:tmpl w:val="80D04E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CF83FC7"/>
    <w:multiLevelType w:val="singleLevel"/>
    <w:tmpl w:val="EAD81432"/>
    <w:lvl w:ilvl="0">
      <w:start w:val="6"/>
      <w:numFmt w:val="decimal"/>
      <w:lvlText w:val="%1."/>
      <w:legacy w:legacy="1" w:legacySpace="0" w:legacyIndent="259"/>
      <w:lvlJc w:val="left"/>
      <w:rPr>
        <w:rFonts w:ascii="Times New Roman" w:hAnsi="Times New Roman" w:cs="Times New Roman" w:hint="default"/>
      </w:rPr>
    </w:lvl>
  </w:abstractNum>
  <w:abstractNum w:abstractNumId="15" w15:restartNumberingAfterBreak="0">
    <w:nsid w:val="42823AC0"/>
    <w:multiLevelType w:val="hybridMultilevel"/>
    <w:tmpl w:val="40E2A5B2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89A04F9"/>
    <w:multiLevelType w:val="hybridMultilevel"/>
    <w:tmpl w:val="CB0E77D4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9CE28A7"/>
    <w:multiLevelType w:val="hybridMultilevel"/>
    <w:tmpl w:val="F64A09B0"/>
    <w:lvl w:ilvl="0" w:tplc="E5268EA0">
      <w:start w:val="1"/>
      <w:numFmt w:val="decimal"/>
      <w:lvlText w:val="%1."/>
      <w:lvlJc w:val="left"/>
      <w:pPr>
        <w:tabs>
          <w:tab w:val="num" w:pos="446"/>
        </w:tabs>
        <w:ind w:left="446" w:hanging="360"/>
      </w:pPr>
      <w:rPr>
        <w:rFonts w:hint="default"/>
        <w:b/>
        <w:i w:val="0"/>
      </w:rPr>
    </w:lvl>
    <w:lvl w:ilvl="1" w:tplc="3E7A4B26">
      <w:start w:val="5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  <w:color w:val="00000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1C36471"/>
    <w:multiLevelType w:val="singleLevel"/>
    <w:tmpl w:val="2482FD8E"/>
    <w:lvl w:ilvl="0">
      <w:start w:val="1"/>
      <w:numFmt w:val="decimal"/>
      <w:lvlText w:val="%1."/>
      <w:legacy w:legacy="1" w:legacySpace="0" w:legacyIndent="254"/>
      <w:lvlJc w:val="left"/>
      <w:rPr>
        <w:rFonts w:ascii="Times New Roman" w:hAnsi="Times New Roman" w:cs="Times New Roman" w:hint="default"/>
      </w:rPr>
    </w:lvl>
  </w:abstractNum>
  <w:abstractNum w:abstractNumId="19" w15:restartNumberingAfterBreak="0">
    <w:nsid w:val="583D6F51"/>
    <w:multiLevelType w:val="hybridMultilevel"/>
    <w:tmpl w:val="9A925BB4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8CE174D"/>
    <w:multiLevelType w:val="singleLevel"/>
    <w:tmpl w:val="583EAC12"/>
    <w:lvl w:ilvl="0">
      <w:start w:val="1"/>
      <w:numFmt w:val="decimal"/>
      <w:lvlText w:val="%1."/>
      <w:legacy w:legacy="1" w:legacySpace="0" w:legacyIndent="278"/>
      <w:lvlJc w:val="left"/>
      <w:rPr>
        <w:rFonts w:ascii="Times New Roman" w:hAnsi="Times New Roman" w:cs="Times New Roman" w:hint="default"/>
      </w:rPr>
    </w:lvl>
  </w:abstractNum>
  <w:abstractNum w:abstractNumId="21" w15:restartNumberingAfterBreak="0">
    <w:nsid w:val="61CE6A4D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2" w15:restartNumberingAfterBreak="0">
    <w:nsid w:val="68217A24"/>
    <w:multiLevelType w:val="hybridMultilevel"/>
    <w:tmpl w:val="0F1CFCC8"/>
    <w:lvl w:ilvl="0" w:tplc="7D32699C">
      <w:start w:val="2"/>
      <w:numFmt w:val="bullet"/>
      <w:lvlText w:val="−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9B8188F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4" w15:restartNumberingAfterBreak="0">
    <w:nsid w:val="79283B34"/>
    <w:multiLevelType w:val="singleLevel"/>
    <w:tmpl w:val="F30E1680"/>
    <w:lvl w:ilvl="0">
      <w:start w:val="1"/>
      <w:numFmt w:val="decimal"/>
      <w:lvlText w:val="%1.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25" w15:restartNumberingAfterBreak="0">
    <w:nsid w:val="7E805269"/>
    <w:multiLevelType w:val="singleLevel"/>
    <w:tmpl w:val="F30E1680"/>
    <w:lvl w:ilvl="0">
      <w:start w:val="1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num w:numId="1">
    <w:abstractNumId w:val="0"/>
    <w:lvlOverride w:ilvl="0">
      <w:lvl w:ilvl="0">
        <w:start w:val="65535"/>
        <w:numFmt w:val="bullet"/>
        <w:lvlText w:val="•"/>
        <w:legacy w:legacy="1" w:legacySpace="0" w:legacyIndent="240"/>
        <w:lvlJc w:val="left"/>
        <w:rPr>
          <w:rFonts w:ascii="Times New Roman" w:hAnsi="Times New Roman" w:cs="Times New Roman" w:hint="default"/>
        </w:rPr>
      </w:lvl>
    </w:lvlOverride>
  </w:num>
  <w:num w:numId="2">
    <w:abstractNumId w:val="0"/>
    <w:lvlOverride w:ilvl="0">
      <w:lvl w:ilvl="0">
        <w:start w:val="65535"/>
        <w:numFmt w:val="bullet"/>
        <w:lvlText w:val="•"/>
        <w:legacy w:legacy="1" w:legacySpace="0" w:legacyIndent="226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0"/>
    <w:lvlOverride w:ilvl="0">
      <w:lvl w:ilvl="0">
        <w:start w:val="65535"/>
        <w:numFmt w:val="bullet"/>
        <w:lvlText w:val="•"/>
        <w:legacy w:legacy="1" w:legacySpace="0" w:legacyIndent="225"/>
        <w:lvlJc w:val="left"/>
        <w:rPr>
          <w:rFonts w:ascii="Times New Roman" w:hAnsi="Times New Roman" w:cs="Times New Roman" w:hint="default"/>
        </w:rPr>
      </w:lvl>
    </w:lvlOverride>
  </w:num>
  <w:num w:numId="4">
    <w:abstractNumId w:val="11"/>
  </w:num>
  <w:num w:numId="5">
    <w:abstractNumId w:val="11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6">
    <w:abstractNumId w:val="24"/>
  </w:num>
  <w:num w:numId="7">
    <w:abstractNumId w:val="24"/>
    <w:lvlOverride w:ilvl="0">
      <w:lvl w:ilvl="0">
        <w:start w:val="1"/>
        <w:numFmt w:val="decimal"/>
        <w:lvlText w:val="%1."/>
        <w:legacy w:legacy="1" w:legacySpace="0" w:legacyIndent="273"/>
        <w:lvlJc w:val="left"/>
        <w:rPr>
          <w:rFonts w:ascii="Times New Roman" w:hAnsi="Times New Roman" w:cs="Times New Roman" w:hint="default"/>
        </w:rPr>
      </w:lvl>
    </w:lvlOverride>
  </w:num>
  <w:num w:numId="8">
    <w:abstractNumId w:val="14"/>
  </w:num>
  <w:num w:numId="9">
    <w:abstractNumId w:val="3"/>
  </w:num>
  <w:num w:numId="10">
    <w:abstractNumId w:val="0"/>
    <w:lvlOverride w:ilvl="0">
      <w:lvl w:ilvl="0">
        <w:start w:val="65535"/>
        <w:numFmt w:val="bullet"/>
        <w:lvlText w:val="•"/>
        <w:legacy w:legacy="1" w:legacySpace="0" w:legacyIndent="245"/>
        <w:lvlJc w:val="left"/>
        <w:rPr>
          <w:rFonts w:ascii="Times New Roman" w:hAnsi="Times New Roman" w:cs="Times New Roman" w:hint="default"/>
        </w:rPr>
      </w:lvl>
    </w:lvlOverride>
  </w:num>
  <w:num w:numId="11">
    <w:abstractNumId w:val="20"/>
  </w:num>
  <w:num w:numId="12">
    <w:abstractNumId w:val="23"/>
  </w:num>
  <w:num w:numId="13">
    <w:abstractNumId w:val="9"/>
  </w:num>
  <w:num w:numId="14">
    <w:abstractNumId w:val="9"/>
    <w:lvlOverride w:ilvl="0">
      <w:lvl w:ilvl="0">
        <w:start w:val="3"/>
        <w:numFmt w:val="decimal"/>
        <w:lvlText w:val="%1."/>
        <w:legacy w:legacy="1" w:legacySpace="0" w:legacyIndent="274"/>
        <w:lvlJc w:val="left"/>
        <w:rPr>
          <w:rFonts w:ascii="Times New Roman" w:hAnsi="Times New Roman" w:cs="Times New Roman" w:hint="default"/>
        </w:rPr>
      </w:lvl>
    </w:lvlOverride>
  </w:num>
  <w:num w:numId="15">
    <w:abstractNumId w:val="10"/>
  </w:num>
  <w:num w:numId="16">
    <w:abstractNumId w:val="18"/>
  </w:num>
  <w:num w:numId="17">
    <w:abstractNumId w:val="25"/>
  </w:num>
  <w:num w:numId="18">
    <w:abstractNumId w:val="21"/>
  </w:num>
  <w:num w:numId="19">
    <w:abstractNumId w:val="21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20">
    <w:abstractNumId w:val="2"/>
  </w:num>
  <w:num w:numId="21">
    <w:abstractNumId w:val="2"/>
    <w:lvlOverride w:ilvl="0">
      <w:lvl w:ilvl="0">
        <w:start w:val="1"/>
        <w:numFmt w:val="decimal"/>
        <w:lvlText w:val="%1."/>
        <w:legacy w:legacy="1" w:legacySpace="0" w:legacyIndent="274"/>
        <w:lvlJc w:val="left"/>
        <w:rPr>
          <w:rFonts w:ascii="Times New Roman" w:hAnsi="Times New Roman" w:cs="Times New Roman" w:hint="default"/>
        </w:rPr>
      </w:lvl>
    </w:lvlOverride>
  </w:num>
  <w:num w:numId="22">
    <w:abstractNumId w:val="7"/>
  </w:num>
  <w:num w:numId="23">
    <w:abstractNumId w:val="7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24">
    <w:abstractNumId w:val="5"/>
  </w:num>
  <w:num w:numId="25">
    <w:abstractNumId w:val="5"/>
    <w:lvlOverride w:ilvl="0">
      <w:lvl w:ilvl="0">
        <w:start w:val="1"/>
        <w:numFmt w:val="decimal"/>
        <w:lvlText w:val="%1."/>
        <w:legacy w:legacy="1" w:legacySpace="0" w:legacyIndent="269"/>
        <w:lvlJc w:val="left"/>
        <w:rPr>
          <w:rFonts w:ascii="Times New Roman" w:hAnsi="Times New Roman" w:cs="Times New Roman" w:hint="default"/>
        </w:rPr>
      </w:lvl>
    </w:lvlOverride>
  </w:num>
  <w:num w:numId="26">
    <w:abstractNumId w:val="19"/>
  </w:num>
  <w:num w:numId="27">
    <w:abstractNumId w:val="1"/>
  </w:num>
  <w:num w:numId="28">
    <w:abstractNumId w:val="8"/>
  </w:num>
  <w:num w:numId="29">
    <w:abstractNumId w:val="15"/>
  </w:num>
  <w:num w:numId="30">
    <w:abstractNumId w:val="6"/>
  </w:num>
  <w:num w:numId="31">
    <w:abstractNumId w:val="4"/>
  </w:num>
  <w:num w:numId="32">
    <w:abstractNumId w:val="16"/>
  </w:num>
  <w:num w:numId="33">
    <w:abstractNumId w:val="17"/>
  </w:num>
  <w:num w:numId="34">
    <w:abstractNumId w:val="13"/>
  </w:num>
  <w:num w:numId="35">
    <w:abstractNumId w:val="12"/>
  </w:num>
  <w:num w:numId="3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oNotHyphenateCaps/>
  <w:drawingGridHorizontalSpacing w:val="100"/>
  <w:drawingGridVerticalSpacing w:val="19"/>
  <w:displayHorizontalDrawingGridEvery w:val="0"/>
  <w:displayVerticalDrawingGridEvery w:val="3"/>
  <w:doNotShadeFormData/>
  <w:characterSpacingControl w:val="compressPunctuation"/>
  <w:hdrShapeDefaults>
    <o:shapedefaults v:ext="edit" spidmax="2049">
      <o:colormru v:ext="edit" colors="#8d8e8d,#636463,#b2b3b2,#777877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0CAE"/>
    <w:rsid w:val="00004604"/>
    <w:rsid w:val="00005F85"/>
    <w:rsid w:val="000113FC"/>
    <w:rsid w:val="0001343F"/>
    <w:rsid w:val="000146D8"/>
    <w:rsid w:val="00017375"/>
    <w:rsid w:val="00021965"/>
    <w:rsid w:val="000228EB"/>
    <w:rsid w:val="00022DE8"/>
    <w:rsid w:val="00024CDD"/>
    <w:rsid w:val="0002688B"/>
    <w:rsid w:val="00026987"/>
    <w:rsid w:val="00026CF7"/>
    <w:rsid w:val="000302C9"/>
    <w:rsid w:val="00031CB4"/>
    <w:rsid w:val="00034DE8"/>
    <w:rsid w:val="00036539"/>
    <w:rsid w:val="00037451"/>
    <w:rsid w:val="000408E6"/>
    <w:rsid w:val="0004255F"/>
    <w:rsid w:val="0004377C"/>
    <w:rsid w:val="00046324"/>
    <w:rsid w:val="00047636"/>
    <w:rsid w:val="00051896"/>
    <w:rsid w:val="00056C95"/>
    <w:rsid w:val="0006155D"/>
    <w:rsid w:val="000620FD"/>
    <w:rsid w:val="00065379"/>
    <w:rsid w:val="00065B95"/>
    <w:rsid w:val="000676E1"/>
    <w:rsid w:val="00070A72"/>
    <w:rsid w:val="000720D6"/>
    <w:rsid w:val="00072620"/>
    <w:rsid w:val="00081C20"/>
    <w:rsid w:val="00085BA0"/>
    <w:rsid w:val="00086AAD"/>
    <w:rsid w:val="00091E1D"/>
    <w:rsid w:val="00095F20"/>
    <w:rsid w:val="00097E0F"/>
    <w:rsid w:val="000A1C78"/>
    <w:rsid w:val="000A1E6B"/>
    <w:rsid w:val="000A312A"/>
    <w:rsid w:val="000A52DB"/>
    <w:rsid w:val="000A5BA4"/>
    <w:rsid w:val="000B246D"/>
    <w:rsid w:val="000B7C68"/>
    <w:rsid w:val="000C05F6"/>
    <w:rsid w:val="000D15E9"/>
    <w:rsid w:val="000D190B"/>
    <w:rsid w:val="000D42C8"/>
    <w:rsid w:val="000D6B40"/>
    <w:rsid w:val="000D779C"/>
    <w:rsid w:val="000E597D"/>
    <w:rsid w:val="000E694C"/>
    <w:rsid w:val="000F3FD1"/>
    <w:rsid w:val="000F4936"/>
    <w:rsid w:val="000F5BF0"/>
    <w:rsid w:val="000F5D92"/>
    <w:rsid w:val="000F75C5"/>
    <w:rsid w:val="000F7881"/>
    <w:rsid w:val="000F78B5"/>
    <w:rsid w:val="000F7CDA"/>
    <w:rsid w:val="00105764"/>
    <w:rsid w:val="00111DBD"/>
    <w:rsid w:val="00112C66"/>
    <w:rsid w:val="0011364E"/>
    <w:rsid w:val="001154B1"/>
    <w:rsid w:val="00115D9C"/>
    <w:rsid w:val="00121928"/>
    <w:rsid w:val="00124CE7"/>
    <w:rsid w:val="001250CF"/>
    <w:rsid w:val="00130F41"/>
    <w:rsid w:val="001325A7"/>
    <w:rsid w:val="001327F1"/>
    <w:rsid w:val="00132996"/>
    <w:rsid w:val="0013376B"/>
    <w:rsid w:val="00135F9F"/>
    <w:rsid w:val="001364F1"/>
    <w:rsid w:val="00137493"/>
    <w:rsid w:val="00137644"/>
    <w:rsid w:val="0014164A"/>
    <w:rsid w:val="00142B47"/>
    <w:rsid w:val="00145F19"/>
    <w:rsid w:val="00152264"/>
    <w:rsid w:val="001527C3"/>
    <w:rsid w:val="00154D37"/>
    <w:rsid w:val="001563D4"/>
    <w:rsid w:val="00156BF1"/>
    <w:rsid w:val="00157052"/>
    <w:rsid w:val="001577D2"/>
    <w:rsid w:val="00162377"/>
    <w:rsid w:val="00163812"/>
    <w:rsid w:val="0016581D"/>
    <w:rsid w:val="0016761F"/>
    <w:rsid w:val="001710E2"/>
    <w:rsid w:val="00171B1D"/>
    <w:rsid w:val="00173AE0"/>
    <w:rsid w:val="001740CB"/>
    <w:rsid w:val="0017654D"/>
    <w:rsid w:val="00176F09"/>
    <w:rsid w:val="0018148B"/>
    <w:rsid w:val="00181A57"/>
    <w:rsid w:val="001826DD"/>
    <w:rsid w:val="001832D6"/>
    <w:rsid w:val="00183B6A"/>
    <w:rsid w:val="0019495F"/>
    <w:rsid w:val="00195216"/>
    <w:rsid w:val="00196FF1"/>
    <w:rsid w:val="00197CC5"/>
    <w:rsid w:val="001A359F"/>
    <w:rsid w:val="001A4E1F"/>
    <w:rsid w:val="001A7AD0"/>
    <w:rsid w:val="001B06C7"/>
    <w:rsid w:val="001B0999"/>
    <w:rsid w:val="001B0C72"/>
    <w:rsid w:val="001B23E2"/>
    <w:rsid w:val="001B36C9"/>
    <w:rsid w:val="001B532D"/>
    <w:rsid w:val="001B6FC0"/>
    <w:rsid w:val="001B7660"/>
    <w:rsid w:val="001C525F"/>
    <w:rsid w:val="001C5F0A"/>
    <w:rsid w:val="001D307E"/>
    <w:rsid w:val="001D3B25"/>
    <w:rsid w:val="001D47FC"/>
    <w:rsid w:val="001D482E"/>
    <w:rsid w:val="001D58C1"/>
    <w:rsid w:val="001D6194"/>
    <w:rsid w:val="001D687E"/>
    <w:rsid w:val="001D698E"/>
    <w:rsid w:val="001D6ADF"/>
    <w:rsid w:val="001D7487"/>
    <w:rsid w:val="001E1809"/>
    <w:rsid w:val="001E1C07"/>
    <w:rsid w:val="001E2780"/>
    <w:rsid w:val="001E2DD9"/>
    <w:rsid w:val="001E556C"/>
    <w:rsid w:val="001E6E22"/>
    <w:rsid w:val="001F319D"/>
    <w:rsid w:val="001F5484"/>
    <w:rsid w:val="001F5D3A"/>
    <w:rsid w:val="001F5FA9"/>
    <w:rsid w:val="002042C5"/>
    <w:rsid w:val="002077AB"/>
    <w:rsid w:val="00210A68"/>
    <w:rsid w:val="0021350D"/>
    <w:rsid w:val="00215F66"/>
    <w:rsid w:val="0021631C"/>
    <w:rsid w:val="00217274"/>
    <w:rsid w:val="00220C4F"/>
    <w:rsid w:val="002211BA"/>
    <w:rsid w:val="002253A8"/>
    <w:rsid w:val="0022596A"/>
    <w:rsid w:val="002266A1"/>
    <w:rsid w:val="00230A7D"/>
    <w:rsid w:val="00232791"/>
    <w:rsid w:val="002360A5"/>
    <w:rsid w:val="00236BAB"/>
    <w:rsid w:val="00237D35"/>
    <w:rsid w:val="002403F2"/>
    <w:rsid w:val="0024068B"/>
    <w:rsid w:val="0024097F"/>
    <w:rsid w:val="002413DD"/>
    <w:rsid w:val="00241531"/>
    <w:rsid w:val="002467C4"/>
    <w:rsid w:val="0025044B"/>
    <w:rsid w:val="00254377"/>
    <w:rsid w:val="00256E8A"/>
    <w:rsid w:val="002574F2"/>
    <w:rsid w:val="0025758C"/>
    <w:rsid w:val="002623FF"/>
    <w:rsid w:val="00262D9D"/>
    <w:rsid w:val="00264345"/>
    <w:rsid w:val="0026584A"/>
    <w:rsid w:val="002711BB"/>
    <w:rsid w:val="00271674"/>
    <w:rsid w:val="00271B88"/>
    <w:rsid w:val="00272CDA"/>
    <w:rsid w:val="00273769"/>
    <w:rsid w:val="00274D84"/>
    <w:rsid w:val="0028596F"/>
    <w:rsid w:val="00292D2F"/>
    <w:rsid w:val="0029374B"/>
    <w:rsid w:val="00297695"/>
    <w:rsid w:val="00297E03"/>
    <w:rsid w:val="002A0CB3"/>
    <w:rsid w:val="002A1F7C"/>
    <w:rsid w:val="002A3617"/>
    <w:rsid w:val="002A4666"/>
    <w:rsid w:val="002A57DC"/>
    <w:rsid w:val="002A5EDC"/>
    <w:rsid w:val="002B0BF8"/>
    <w:rsid w:val="002B545A"/>
    <w:rsid w:val="002B60A1"/>
    <w:rsid w:val="002B6955"/>
    <w:rsid w:val="002B6A82"/>
    <w:rsid w:val="002B7127"/>
    <w:rsid w:val="002B751B"/>
    <w:rsid w:val="002C05CF"/>
    <w:rsid w:val="002C21D6"/>
    <w:rsid w:val="002C30A1"/>
    <w:rsid w:val="002C325E"/>
    <w:rsid w:val="002C6898"/>
    <w:rsid w:val="002C69C8"/>
    <w:rsid w:val="002D13A6"/>
    <w:rsid w:val="002D29DB"/>
    <w:rsid w:val="002D3503"/>
    <w:rsid w:val="002D3507"/>
    <w:rsid w:val="002D47F9"/>
    <w:rsid w:val="002D6157"/>
    <w:rsid w:val="002D7ECE"/>
    <w:rsid w:val="002E0CAE"/>
    <w:rsid w:val="002E0E58"/>
    <w:rsid w:val="002E0EE8"/>
    <w:rsid w:val="002E298A"/>
    <w:rsid w:val="002E2B55"/>
    <w:rsid w:val="002E74D7"/>
    <w:rsid w:val="002E7B9C"/>
    <w:rsid w:val="002F0F64"/>
    <w:rsid w:val="002F236C"/>
    <w:rsid w:val="002F6FA2"/>
    <w:rsid w:val="003002E6"/>
    <w:rsid w:val="00302D06"/>
    <w:rsid w:val="00303316"/>
    <w:rsid w:val="00303A25"/>
    <w:rsid w:val="003041D8"/>
    <w:rsid w:val="0030471F"/>
    <w:rsid w:val="00304F38"/>
    <w:rsid w:val="003073A4"/>
    <w:rsid w:val="00310FBE"/>
    <w:rsid w:val="00316BD0"/>
    <w:rsid w:val="0032267D"/>
    <w:rsid w:val="0032340E"/>
    <w:rsid w:val="00324EDC"/>
    <w:rsid w:val="00325D2C"/>
    <w:rsid w:val="0032789A"/>
    <w:rsid w:val="00327AFF"/>
    <w:rsid w:val="00333650"/>
    <w:rsid w:val="00335225"/>
    <w:rsid w:val="00342651"/>
    <w:rsid w:val="00342A70"/>
    <w:rsid w:val="00343ACB"/>
    <w:rsid w:val="003442CD"/>
    <w:rsid w:val="00347B5A"/>
    <w:rsid w:val="00352019"/>
    <w:rsid w:val="003554D3"/>
    <w:rsid w:val="003606AC"/>
    <w:rsid w:val="00361E41"/>
    <w:rsid w:val="003620FB"/>
    <w:rsid w:val="003663F8"/>
    <w:rsid w:val="003672C3"/>
    <w:rsid w:val="0036779B"/>
    <w:rsid w:val="0036786E"/>
    <w:rsid w:val="00373265"/>
    <w:rsid w:val="00384157"/>
    <w:rsid w:val="00385268"/>
    <w:rsid w:val="00385E1E"/>
    <w:rsid w:val="003867D0"/>
    <w:rsid w:val="00386D7F"/>
    <w:rsid w:val="00387C89"/>
    <w:rsid w:val="00390990"/>
    <w:rsid w:val="00392141"/>
    <w:rsid w:val="003949A4"/>
    <w:rsid w:val="0039636C"/>
    <w:rsid w:val="003A2E85"/>
    <w:rsid w:val="003A3B87"/>
    <w:rsid w:val="003A5433"/>
    <w:rsid w:val="003A6AFD"/>
    <w:rsid w:val="003A711F"/>
    <w:rsid w:val="003B102C"/>
    <w:rsid w:val="003B3FE5"/>
    <w:rsid w:val="003B440B"/>
    <w:rsid w:val="003B506B"/>
    <w:rsid w:val="003B5635"/>
    <w:rsid w:val="003B7AA7"/>
    <w:rsid w:val="003C1992"/>
    <w:rsid w:val="003C19FE"/>
    <w:rsid w:val="003C21AD"/>
    <w:rsid w:val="003C3E06"/>
    <w:rsid w:val="003D2F42"/>
    <w:rsid w:val="003D3D58"/>
    <w:rsid w:val="003D47F0"/>
    <w:rsid w:val="003D4950"/>
    <w:rsid w:val="003D5597"/>
    <w:rsid w:val="003D61C4"/>
    <w:rsid w:val="003D6913"/>
    <w:rsid w:val="003D6D27"/>
    <w:rsid w:val="003D76F4"/>
    <w:rsid w:val="003E05C4"/>
    <w:rsid w:val="003E142D"/>
    <w:rsid w:val="003E2740"/>
    <w:rsid w:val="003E2BD1"/>
    <w:rsid w:val="003E3B42"/>
    <w:rsid w:val="003E53F0"/>
    <w:rsid w:val="003E5CB5"/>
    <w:rsid w:val="003E6DC2"/>
    <w:rsid w:val="003E7322"/>
    <w:rsid w:val="003F0AD7"/>
    <w:rsid w:val="003F36F6"/>
    <w:rsid w:val="003F4036"/>
    <w:rsid w:val="0040182C"/>
    <w:rsid w:val="004020EA"/>
    <w:rsid w:val="00402DA3"/>
    <w:rsid w:val="00403907"/>
    <w:rsid w:val="0040470B"/>
    <w:rsid w:val="00405022"/>
    <w:rsid w:val="00405099"/>
    <w:rsid w:val="004059E4"/>
    <w:rsid w:val="00405CD3"/>
    <w:rsid w:val="00406E1E"/>
    <w:rsid w:val="00411524"/>
    <w:rsid w:val="0041185A"/>
    <w:rsid w:val="00411A58"/>
    <w:rsid w:val="00413791"/>
    <w:rsid w:val="00415C4D"/>
    <w:rsid w:val="00417C9F"/>
    <w:rsid w:val="00420652"/>
    <w:rsid w:val="00420CC3"/>
    <w:rsid w:val="0042105E"/>
    <w:rsid w:val="0042217F"/>
    <w:rsid w:val="00423A2B"/>
    <w:rsid w:val="00424CE7"/>
    <w:rsid w:val="0042641A"/>
    <w:rsid w:val="00430699"/>
    <w:rsid w:val="00431970"/>
    <w:rsid w:val="00433C41"/>
    <w:rsid w:val="00434A44"/>
    <w:rsid w:val="00434EAC"/>
    <w:rsid w:val="0043578B"/>
    <w:rsid w:val="004407D4"/>
    <w:rsid w:val="00442C86"/>
    <w:rsid w:val="00446ACD"/>
    <w:rsid w:val="00452333"/>
    <w:rsid w:val="004526C7"/>
    <w:rsid w:val="00454805"/>
    <w:rsid w:val="00457C33"/>
    <w:rsid w:val="004622DB"/>
    <w:rsid w:val="00464300"/>
    <w:rsid w:val="00464905"/>
    <w:rsid w:val="00471929"/>
    <w:rsid w:val="00473079"/>
    <w:rsid w:val="004733DE"/>
    <w:rsid w:val="004745AC"/>
    <w:rsid w:val="004769D3"/>
    <w:rsid w:val="004770D2"/>
    <w:rsid w:val="004774F8"/>
    <w:rsid w:val="0048042C"/>
    <w:rsid w:val="0048091A"/>
    <w:rsid w:val="0048184B"/>
    <w:rsid w:val="004832F6"/>
    <w:rsid w:val="004836C4"/>
    <w:rsid w:val="004841A5"/>
    <w:rsid w:val="0048585B"/>
    <w:rsid w:val="00486CB4"/>
    <w:rsid w:val="00490C65"/>
    <w:rsid w:val="00491F7C"/>
    <w:rsid w:val="0049245D"/>
    <w:rsid w:val="004943EC"/>
    <w:rsid w:val="0049607F"/>
    <w:rsid w:val="00496405"/>
    <w:rsid w:val="004A12C9"/>
    <w:rsid w:val="004B1C65"/>
    <w:rsid w:val="004B4A44"/>
    <w:rsid w:val="004B62E8"/>
    <w:rsid w:val="004B6485"/>
    <w:rsid w:val="004B66FC"/>
    <w:rsid w:val="004C21AD"/>
    <w:rsid w:val="004D2EF2"/>
    <w:rsid w:val="004D3B91"/>
    <w:rsid w:val="004D42C8"/>
    <w:rsid w:val="004D68EB"/>
    <w:rsid w:val="004D6D26"/>
    <w:rsid w:val="004E020B"/>
    <w:rsid w:val="004E06E2"/>
    <w:rsid w:val="004E40CE"/>
    <w:rsid w:val="004E62A7"/>
    <w:rsid w:val="004E62D2"/>
    <w:rsid w:val="004F16E9"/>
    <w:rsid w:val="004F2199"/>
    <w:rsid w:val="004F5799"/>
    <w:rsid w:val="004F62C4"/>
    <w:rsid w:val="004F699F"/>
    <w:rsid w:val="005010BC"/>
    <w:rsid w:val="00501663"/>
    <w:rsid w:val="005052E0"/>
    <w:rsid w:val="005055AA"/>
    <w:rsid w:val="005111B7"/>
    <w:rsid w:val="00512577"/>
    <w:rsid w:val="00526C97"/>
    <w:rsid w:val="005326B1"/>
    <w:rsid w:val="005379D8"/>
    <w:rsid w:val="00540FD4"/>
    <w:rsid w:val="00545193"/>
    <w:rsid w:val="005507CE"/>
    <w:rsid w:val="00551365"/>
    <w:rsid w:val="00552704"/>
    <w:rsid w:val="00553495"/>
    <w:rsid w:val="00555072"/>
    <w:rsid w:val="00560BED"/>
    <w:rsid w:val="00562E33"/>
    <w:rsid w:val="00567C16"/>
    <w:rsid w:val="00567FDE"/>
    <w:rsid w:val="00570671"/>
    <w:rsid w:val="005706AB"/>
    <w:rsid w:val="00572480"/>
    <w:rsid w:val="00572BA8"/>
    <w:rsid w:val="00572C80"/>
    <w:rsid w:val="005734D7"/>
    <w:rsid w:val="00576EDF"/>
    <w:rsid w:val="00580265"/>
    <w:rsid w:val="00580F24"/>
    <w:rsid w:val="00581928"/>
    <w:rsid w:val="00585589"/>
    <w:rsid w:val="00586C3F"/>
    <w:rsid w:val="00590398"/>
    <w:rsid w:val="0059048F"/>
    <w:rsid w:val="00591B64"/>
    <w:rsid w:val="00592D0E"/>
    <w:rsid w:val="0059300A"/>
    <w:rsid w:val="00593440"/>
    <w:rsid w:val="00593EAD"/>
    <w:rsid w:val="00595713"/>
    <w:rsid w:val="00595BF4"/>
    <w:rsid w:val="005968DB"/>
    <w:rsid w:val="00597C5D"/>
    <w:rsid w:val="005A1276"/>
    <w:rsid w:val="005A4579"/>
    <w:rsid w:val="005A4815"/>
    <w:rsid w:val="005A61DD"/>
    <w:rsid w:val="005B1E78"/>
    <w:rsid w:val="005B1F53"/>
    <w:rsid w:val="005B63BD"/>
    <w:rsid w:val="005B6676"/>
    <w:rsid w:val="005B74F8"/>
    <w:rsid w:val="005C12E7"/>
    <w:rsid w:val="005C2A23"/>
    <w:rsid w:val="005C4673"/>
    <w:rsid w:val="005C4B1F"/>
    <w:rsid w:val="005C5B96"/>
    <w:rsid w:val="005C6EFD"/>
    <w:rsid w:val="005D3F59"/>
    <w:rsid w:val="005D4B69"/>
    <w:rsid w:val="005D5B7D"/>
    <w:rsid w:val="005D64D5"/>
    <w:rsid w:val="005D6E25"/>
    <w:rsid w:val="005D7041"/>
    <w:rsid w:val="005E4153"/>
    <w:rsid w:val="005E4874"/>
    <w:rsid w:val="005E6D50"/>
    <w:rsid w:val="005E71C0"/>
    <w:rsid w:val="005F3B35"/>
    <w:rsid w:val="005F5A55"/>
    <w:rsid w:val="005F6E67"/>
    <w:rsid w:val="0060373F"/>
    <w:rsid w:val="00604549"/>
    <w:rsid w:val="00606817"/>
    <w:rsid w:val="00612CE6"/>
    <w:rsid w:val="00614222"/>
    <w:rsid w:val="006225BF"/>
    <w:rsid w:val="00622A09"/>
    <w:rsid w:val="00622B95"/>
    <w:rsid w:val="00623132"/>
    <w:rsid w:val="00630F48"/>
    <w:rsid w:val="006315B0"/>
    <w:rsid w:val="00632EEC"/>
    <w:rsid w:val="006354A9"/>
    <w:rsid w:val="00635F87"/>
    <w:rsid w:val="00637566"/>
    <w:rsid w:val="00637D37"/>
    <w:rsid w:val="006429C2"/>
    <w:rsid w:val="00647B4E"/>
    <w:rsid w:val="00650D52"/>
    <w:rsid w:val="00651555"/>
    <w:rsid w:val="00654803"/>
    <w:rsid w:val="00661CBA"/>
    <w:rsid w:val="0066628A"/>
    <w:rsid w:val="0066746A"/>
    <w:rsid w:val="00667C48"/>
    <w:rsid w:val="00671101"/>
    <w:rsid w:val="00672E6E"/>
    <w:rsid w:val="006730CE"/>
    <w:rsid w:val="00674FC5"/>
    <w:rsid w:val="0068155E"/>
    <w:rsid w:val="00681A41"/>
    <w:rsid w:val="00682641"/>
    <w:rsid w:val="0068306D"/>
    <w:rsid w:val="006841C3"/>
    <w:rsid w:val="00684E83"/>
    <w:rsid w:val="0068765D"/>
    <w:rsid w:val="006902F8"/>
    <w:rsid w:val="00691407"/>
    <w:rsid w:val="006918C8"/>
    <w:rsid w:val="00691E84"/>
    <w:rsid w:val="00693C22"/>
    <w:rsid w:val="00695E49"/>
    <w:rsid w:val="00697765"/>
    <w:rsid w:val="006A081B"/>
    <w:rsid w:val="006A0CF0"/>
    <w:rsid w:val="006A365E"/>
    <w:rsid w:val="006A49A0"/>
    <w:rsid w:val="006A501E"/>
    <w:rsid w:val="006A5B0C"/>
    <w:rsid w:val="006B2567"/>
    <w:rsid w:val="006B509B"/>
    <w:rsid w:val="006B764D"/>
    <w:rsid w:val="006C0AC6"/>
    <w:rsid w:val="006C595F"/>
    <w:rsid w:val="006C639B"/>
    <w:rsid w:val="006D0E92"/>
    <w:rsid w:val="006D1140"/>
    <w:rsid w:val="006D2B73"/>
    <w:rsid w:val="006D2DCD"/>
    <w:rsid w:val="006D31A9"/>
    <w:rsid w:val="006D5731"/>
    <w:rsid w:val="006E00E9"/>
    <w:rsid w:val="006E467C"/>
    <w:rsid w:val="006E5B3A"/>
    <w:rsid w:val="006E6F66"/>
    <w:rsid w:val="006F0B4F"/>
    <w:rsid w:val="006F1D07"/>
    <w:rsid w:val="006F2131"/>
    <w:rsid w:val="006F2B8D"/>
    <w:rsid w:val="006F4D79"/>
    <w:rsid w:val="006F6536"/>
    <w:rsid w:val="006F6E3F"/>
    <w:rsid w:val="006F715D"/>
    <w:rsid w:val="0070350B"/>
    <w:rsid w:val="00706E0C"/>
    <w:rsid w:val="007076BB"/>
    <w:rsid w:val="007103AD"/>
    <w:rsid w:val="0071132D"/>
    <w:rsid w:val="00712BD1"/>
    <w:rsid w:val="00714DDA"/>
    <w:rsid w:val="00715347"/>
    <w:rsid w:val="007205B2"/>
    <w:rsid w:val="00720C5F"/>
    <w:rsid w:val="00723FB5"/>
    <w:rsid w:val="0072753B"/>
    <w:rsid w:val="007310D8"/>
    <w:rsid w:val="007329D7"/>
    <w:rsid w:val="007332B0"/>
    <w:rsid w:val="00733642"/>
    <w:rsid w:val="00734FD7"/>
    <w:rsid w:val="00736BF0"/>
    <w:rsid w:val="007418DA"/>
    <w:rsid w:val="00743102"/>
    <w:rsid w:val="00743F88"/>
    <w:rsid w:val="007461C5"/>
    <w:rsid w:val="00747E69"/>
    <w:rsid w:val="00753BD7"/>
    <w:rsid w:val="00755BCE"/>
    <w:rsid w:val="00757487"/>
    <w:rsid w:val="0076198F"/>
    <w:rsid w:val="00762309"/>
    <w:rsid w:val="00765594"/>
    <w:rsid w:val="007750BE"/>
    <w:rsid w:val="0078027E"/>
    <w:rsid w:val="00782674"/>
    <w:rsid w:val="007863D8"/>
    <w:rsid w:val="00787A82"/>
    <w:rsid w:val="00792157"/>
    <w:rsid w:val="0079328D"/>
    <w:rsid w:val="00793530"/>
    <w:rsid w:val="00794C87"/>
    <w:rsid w:val="007974DC"/>
    <w:rsid w:val="007A238E"/>
    <w:rsid w:val="007A3965"/>
    <w:rsid w:val="007A5D13"/>
    <w:rsid w:val="007A6A5F"/>
    <w:rsid w:val="007A6EE2"/>
    <w:rsid w:val="007A79EC"/>
    <w:rsid w:val="007B1B22"/>
    <w:rsid w:val="007B693B"/>
    <w:rsid w:val="007C1243"/>
    <w:rsid w:val="007C2232"/>
    <w:rsid w:val="007C2E8E"/>
    <w:rsid w:val="007C3FB2"/>
    <w:rsid w:val="007C571C"/>
    <w:rsid w:val="007C5E29"/>
    <w:rsid w:val="007C6FBB"/>
    <w:rsid w:val="007D39C8"/>
    <w:rsid w:val="007D7F67"/>
    <w:rsid w:val="007E1EAE"/>
    <w:rsid w:val="007E446E"/>
    <w:rsid w:val="007E4BD7"/>
    <w:rsid w:val="007E7B04"/>
    <w:rsid w:val="007F03AC"/>
    <w:rsid w:val="007F03D2"/>
    <w:rsid w:val="007F08A6"/>
    <w:rsid w:val="007F0D70"/>
    <w:rsid w:val="007F218F"/>
    <w:rsid w:val="007F7C63"/>
    <w:rsid w:val="007F7CA6"/>
    <w:rsid w:val="007F7DC2"/>
    <w:rsid w:val="008001E1"/>
    <w:rsid w:val="008023EE"/>
    <w:rsid w:val="0080267E"/>
    <w:rsid w:val="00802729"/>
    <w:rsid w:val="00802DB8"/>
    <w:rsid w:val="008047D6"/>
    <w:rsid w:val="00806517"/>
    <w:rsid w:val="00806EEB"/>
    <w:rsid w:val="00810028"/>
    <w:rsid w:val="00812101"/>
    <w:rsid w:val="008129C5"/>
    <w:rsid w:val="00814B4D"/>
    <w:rsid w:val="00816FFE"/>
    <w:rsid w:val="00817255"/>
    <w:rsid w:val="00817D50"/>
    <w:rsid w:val="00820B73"/>
    <w:rsid w:val="00822B22"/>
    <w:rsid w:val="00822FAD"/>
    <w:rsid w:val="008236BE"/>
    <w:rsid w:val="008244E2"/>
    <w:rsid w:val="00825841"/>
    <w:rsid w:val="008329F0"/>
    <w:rsid w:val="008375F1"/>
    <w:rsid w:val="008400CF"/>
    <w:rsid w:val="00841A18"/>
    <w:rsid w:val="008445EC"/>
    <w:rsid w:val="008458FD"/>
    <w:rsid w:val="00850205"/>
    <w:rsid w:val="00851254"/>
    <w:rsid w:val="008534D1"/>
    <w:rsid w:val="00853BB3"/>
    <w:rsid w:val="00857AA9"/>
    <w:rsid w:val="008611B4"/>
    <w:rsid w:val="00864BB8"/>
    <w:rsid w:val="00870CBF"/>
    <w:rsid w:val="00874382"/>
    <w:rsid w:val="00880869"/>
    <w:rsid w:val="00884CAE"/>
    <w:rsid w:val="00886405"/>
    <w:rsid w:val="00890AA5"/>
    <w:rsid w:val="00891B5F"/>
    <w:rsid w:val="00892AF3"/>
    <w:rsid w:val="00893063"/>
    <w:rsid w:val="00895025"/>
    <w:rsid w:val="008A4B7F"/>
    <w:rsid w:val="008A556E"/>
    <w:rsid w:val="008A781D"/>
    <w:rsid w:val="008A7895"/>
    <w:rsid w:val="008B1383"/>
    <w:rsid w:val="008B2815"/>
    <w:rsid w:val="008B4AA9"/>
    <w:rsid w:val="008B67C4"/>
    <w:rsid w:val="008B7E63"/>
    <w:rsid w:val="008C237E"/>
    <w:rsid w:val="008C31D6"/>
    <w:rsid w:val="008C4B44"/>
    <w:rsid w:val="008C5EC2"/>
    <w:rsid w:val="008D198F"/>
    <w:rsid w:val="008D1BB1"/>
    <w:rsid w:val="008D1CA2"/>
    <w:rsid w:val="008D3272"/>
    <w:rsid w:val="008D3461"/>
    <w:rsid w:val="008D37EE"/>
    <w:rsid w:val="008D7529"/>
    <w:rsid w:val="008E7C1B"/>
    <w:rsid w:val="008F1FC6"/>
    <w:rsid w:val="008F5AA5"/>
    <w:rsid w:val="008F61BB"/>
    <w:rsid w:val="008F6F77"/>
    <w:rsid w:val="00900AE8"/>
    <w:rsid w:val="00904CF2"/>
    <w:rsid w:val="00910B0C"/>
    <w:rsid w:val="00911394"/>
    <w:rsid w:val="00911B15"/>
    <w:rsid w:val="00912F26"/>
    <w:rsid w:val="00914CF7"/>
    <w:rsid w:val="00921D0E"/>
    <w:rsid w:val="0092455B"/>
    <w:rsid w:val="0092542C"/>
    <w:rsid w:val="00925CAA"/>
    <w:rsid w:val="009276C3"/>
    <w:rsid w:val="00927F0E"/>
    <w:rsid w:val="00934E9F"/>
    <w:rsid w:val="009356B1"/>
    <w:rsid w:val="00935F0B"/>
    <w:rsid w:val="00940A22"/>
    <w:rsid w:val="009412BF"/>
    <w:rsid w:val="0094211B"/>
    <w:rsid w:val="0094335A"/>
    <w:rsid w:val="009443A0"/>
    <w:rsid w:val="0094655B"/>
    <w:rsid w:val="00950941"/>
    <w:rsid w:val="00950BA0"/>
    <w:rsid w:val="00953517"/>
    <w:rsid w:val="00953699"/>
    <w:rsid w:val="00953864"/>
    <w:rsid w:val="00955307"/>
    <w:rsid w:val="009635D9"/>
    <w:rsid w:val="009716B9"/>
    <w:rsid w:val="00971F19"/>
    <w:rsid w:val="00974CE7"/>
    <w:rsid w:val="0097639E"/>
    <w:rsid w:val="00981149"/>
    <w:rsid w:val="00981E28"/>
    <w:rsid w:val="009821A0"/>
    <w:rsid w:val="0098371E"/>
    <w:rsid w:val="00985307"/>
    <w:rsid w:val="0099100E"/>
    <w:rsid w:val="00993CDD"/>
    <w:rsid w:val="00995EA6"/>
    <w:rsid w:val="009A0A2A"/>
    <w:rsid w:val="009A44DA"/>
    <w:rsid w:val="009A7977"/>
    <w:rsid w:val="009B351E"/>
    <w:rsid w:val="009B46F4"/>
    <w:rsid w:val="009B5BC2"/>
    <w:rsid w:val="009B7079"/>
    <w:rsid w:val="009B7257"/>
    <w:rsid w:val="009B757F"/>
    <w:rsid w:val="009C040C"/>
    <w:rsid w:val="009C1A03"/>
    <w:rsid w:val="009C3A4F"/>
    <w:rsid w:val="009C5162"/>
    <w:rsid w:val="009C6204"/>
    <w:rsid w:val="009C7BD0"/>
    <w:rsid w:val="009D452C"/>
    <w:rsid w:val="009D4B43"/>
    <w:rsid w:val="009D67D6"/>
    <w:rsid w:val="009D789A"/>
    <w:rsid w:val="009E088F"/>
    <w:rsid w:val="009E6044"/>
    <w:rsid w:val="009F20D5"/>
    <w:rsid w:val="009F5CB6"/>
    <w:rsid w:val="00A00788"/>
    <w:rsid w:val="00A00D90"/>
    <w:rsid w:val="00A0428E"/>
    <w:rsid w:val="00A05DD4"/>
    <w:rsid w:val="00A06C13"/>
    <w:rsid w:val="00A10C75"/>
    <w:rsid w:val="00A12255"/>
    <w:rsid w:val="00A141F1"/>
    <w:rsid w:val="00A16EE1"/>
    <w:rsid w:val="00A17204"/>
    <w:rsid w:val="00A20863"/>
    <w:rsid w:val="00A209AB"/>
    <w:rsid w:val="00A24846"/>
    <w:rsid w:val="00A27767"/>
    <w:rsid w:val="00A360B2"/>
    <w:rsid w:val="00A366B8"/>
    <w:rsid w:val="00A432FF"/>
    <w:rsid w:val="00A43355"/>
    <w:rsid w:val="00A445B2"/>
    <w:rsid w:val="00A44FD3"/>
    <w:rsid w:val="00A469CF"/>
    <w:rsid w:val="00A47428"/>
    <w:rsid w:val="00A5266A"/>
    <w:rsid w:val="00A53314"/>
    <w:rsid w:val="00A63683"/>
    <w:rsid w:val="00A63A85"/>
    <w:rsid w:val="00A659BD"/>
    <w:rsid w:val="00A679EC"/>
    <w:rsid w:val="00A71CD1"/>
    <w:rsid w:val="00A72BAC"/>
    <w:rsid w:val="00A73840"/>
    <w:rsid w:val="00A80303"/>
    <w:rsid w:val="00A84F35"/>
    <w:rsid w:val="00A85536"/>
    <w:rsid w:val="00A939DC"/>
    <w:rsid w:val="00A947D0"/>
    <w:rsid w:val="00A95E02"/>
    <w:rsid w:val="00A96042"/>
    <w:rsid w:val="00A96313"/>
    <w:rsid w:val="00A963E9"/>
    <w:rsid w:val="00A9666C"/>
    <w:rsid w:val="00AA65C0"/>
    <w:rsid w:val="00AB1EEA"/>
    <w:rsid w:val="00AB2A75"/>
    <w:rsid w:val="00AB6B74"/>
    <w:rsid w:val="00AB6E83"/>
    <w:rsid w:val="00AB7F93"/>
    <w:rsid w:val="00AC1E0E"/>
    <w:rsid w:val="00AC2442"/>
    <w:rsid w:val="00AC535F"/>
    <w:rsid w:val="00AC5DC7"/>
    <w:rsid w:val="00AC7F11"/>
    <w:rsid w:val="00AD1425"/>
    <w:rsid w:val="00AD2087"/>
    <w:rsid w:val="00AD3AA3"/>
    <w:rsid w:val="00AD3E94"/>
    <w:rsid w:val="00AD4E84"/>
    <w:rsid w:val="00AD5270"/>
    <w:rsid w:val="00AD7180"/>
    <w:rsid w:val="00AD7C1C"/>
    <w:rsid w:val="00AE0FB5"/>
    <w:rsid w:val="00AE3162"/>
    <w:rsid w:val="00AE460F"/>
    <w:rsid w:val="00AE564D"/>
    <w:rsid w:val="00AE64AA"/>
    <w:rsid w:val="00AE6DBF"/>
    <w:rsid w:val="00AF364D"/>
    <w:rsid w:val="00AF5F12"/>
    <w:rsid w:val="00AF6D71"/>
    <w:rsid w:val="00AF7CDF"/>
    <w:rsid w:val="00B038DE"/>
    <w:rsid w:val="00B12CCA"/>
    <w:rsid w:val="00B17A3A"/>
    <w:rsid w:val="00B216B5"/>
    <w:rsid w:val="00B240D5"/>
    <w:rsid w:val="00B26A30"/>
    <w:rsid w:val="00B27581"/>
    <w:rsid w:val="00B2768B"/>
    <w:rsid w:val="00B30ED5"/>
    <w:rsid w:val="00B326FB"/>
    <w:rsid w:val="00B34940"/>
    <w:rsid w:val="00B3652F"/>
    <w:rsid w:val="00B36D20"/>
    <w:rsid w:val="00B422EC"/>
    <w:rsid w:val="00B4270D"/>
    <w:rsid w:val="00B44088"/>
    <w:rsid w:val="00B47261"/>
    <w:rsid w:val="00B51D7C"/>
    <w:rsid w:val="00B54816"/>
    <w:rsid w:val="00B55745"/>
    <w:rsid w:val="00B573BF"/>
    <w:rsid w:val="00B57BC4"/>
    <w:rsid w:val="00B57F4B"/>
    <w:rsid w:val="00B61E11"/>
    <w:rsid w:val="00B63586"/>
    <w:rsid w:val="00B646CC"/>
    <w:rsid w:val="00B655C3"/>
    <w:rsid w:val="00B65B1A"/>
    <w:rsid w:val="00B70A6C"/>
    <w:rsid w:val="00B71958"/>
    <w:rsid w:val="00B71CCA"/>
    <w:rsid w:val="00B7352A"/>
    <w:rsid w:val="00B75484"/>
    <w:rsid w:val="00B7715D"/>
    <w:rsid w:val="00B7716A"/>
    <w:rsid w:val="00B81273"/>
    <w:rsid w:val="00B84B4D"/>
    <w:rsid w:val="00B85194"/>
    <w:rsid w:val="00B858CC"/>
    <w:rsid w:val="00B922F3"/>
    <w:rsid w:val="00B9253B"/>
    <w:rsid w:val="00B94CC8"/>
    <w:rsid w:val="00B97384"/>
    <w:rsid w:val="00BA3E47"/>
    <w:rsid w:val="00BA415D"/>
    <w:rsid w:val="00BA6900"/>
    <w:rsid w:val="00BB0E23"/>
    <w:rsid w:val="00BB1D90"/>
    <w:rsid w:val="00BB6DA1"/>
    <w:rsid w:val="00BC5E56"/>
    <w:rsid w:val="00BD239C"/>
    <w:rsid w:val="00BD26F5"/>
    <w:rsid w:val="00BD2FD9"/>
    <w:rsid w:val="00BD63B1"/>
    <w:rsid w:val="00BD6EDB"/>
    <w:rsid w:val="00BD7B33"/>
    <w:rsid w:val="00BD7ECD"/>
    <w:rsid w:val="00BE01B6"/>
    <w:rsid w:val="00BE3D6D"/>
    <w:rsid w:val="00BE52B4"/>
    <w:rsid w:val="00BE74F9"/>
    <w:rsid w:val="00BF01A7"/>
    <w:rsid w:val="00BF1FA1"/>
    <w:rsid w:val="00BF3298"/>
    <w:rsid w:val="00BF3909"/>
    <w:rsid w:val="00BF3CF3"/>
    <w:rsid w:val="00BF480D"/>
    <w:rsid w:val="00BF5BD6"/>
    <w:rsid w:val="00C02CAF"/>
    <w:rsid w:val="00C0327C"/>
    <w:rsid w:val="00C04418"/>
    <w:rsid w:val="00C06C39"/>
    <w:rsid w:val="00C078A3"/>
    <w:rsid w:val="00C1272B"/>
    <w:rsid w:val="00C14AD3"/>
    <w:rsid w:val="00C1781E"/>
    <w:rsid w:val="00C24A2E"/>
    <w:rsid w:val="00C25525"/>
    <w:rsid w:val="00C31B3E"/>
    <w:rsid w:val="00C3307D"/>
    <w:rsid w:val="00C33A1A"/>
    <w:rsid w:val="00C361A7"/>
    <w:rsid w:val="00C44F9C"/>
    <w:rsid w:val="00C44FFD"/>
    <w:rsid w:val="00C45B83"/>
    <w:rsid w:val="00C47FFC"/>
    <w:rsid w:val="00C54B6C"/>
    <w:rsid w:val="00C61E6A"/>
    <w:rsid w:val="00C62047"/>
    <w:rsid w:val="00C6274A"/>
    <w:rsid w:val="00C62A10"/>
    <w:rsid w:val="00C63078"/>
    <w:rsid w:val="00C63929"/>
    <w:rsid w:val="00C667D4"/>
    <w:rsid w:val="00C74758"/>
    <w:rsid w:val="00C76C85"/>
    <w:rsid w:val="00C857B6"/>
    <w:rsid w:val="00C86151"/>
    <w:rsid w:val="00C90A3F"/>
    <w:rsid w:val="00C9132C"/>
    <w:rsid w:val="00C92CF9"/>
    <w:rsid w:val="00C92DBE"/>
    <w:rsid w:val="00CA0BE6"/>
    <w:rsid w:val="00CA4303"/>
    <w:rsid w:val="00CA5B67"/>
    <w:rsid w:val="00CB031E"/>
    <w:rsid w:val="00CB0B24"/>
    <w:rsid w:val="00CB0BC8"/>
    <w:rsid w:val="00CB5699"/>
    <w:rsid w:val="00CC1B3A"/>
    <w:rsid w:val="00CC2291"/>
    <w:rsid w:val="00CC6FB6"/>
    <w:rsid w:val="00CC71EF"/>
    <w:rsid w:val="00CC7F36"/>
    <w:rsid w:val="00CD1168"/>
    <w:rsid w:val="00CD297F"/>
    <w:rsid w:val="00CD3E69"/>
    <w:rsid w:val="00CD4B73"/>
    <w:rsid w:val="00CD5B2F"/>
    <w:rsid w:val="00CD60BC"/>
    <w:rsid w:val="00CD63A3"/>
    <w:rsid w:val="00CD71D5"/>
    <w:rsid w:val="00CE0771"/>
    <w:rsid w:val="00CE3DAA"/>
    <w:rsid w:val="00CE636E"/>
    <w:rsid w:val="00CF0D91"/>
    <w:rsid w:val="00CF1614"/>
    <w:rsid w:val="00CF1B8C"/>
    <w:rsid w:val="00CF1CCB"/>
    <w:rsid w:val="00CF39FA"/>
    <w:rsid w:val="00CF41FA"/>
    <w:rsid w:val="00CF5B63"/>
    <w:rsid w:val="00CF5FEE"/>
    <w:rsid w:val="00CF7ED1"/>
    <w:rsid w:val="00D02499"/>
    <w:rsid w:val="00D024DE"/>
    <w:rsid w:val="00D0544D"/>
    <w:rsid w:val="00D0626A"/>
    <w:rsid w:val="00D07702"/>
    <w:rsid w:val="00D12F03"/>
    <w:rsid w:val="00D13B48"/>
    <w:rsid w:val="00D1668E"/>
    <w:rsid w:val="00D17C0E"/>
    <w:rsid w:val="00D20686"/>
    <w:rsid w:val="00D2160A"/>
    <w:rsid w:val="00D21691"/>
    <w:rsid w:val="00D22729"/>
    <w:rsid w:val="00D24ED4"/>
    <w:rsid w:val="00D36163"/>
    <w:rsid w:val="00D36EB4"/>
    <w:rsid w:val="00D430D7"/>
    <w:rsid w:val="00D455FD"/>
    <w:rsid w:val="00D463B3"/>
    <w:rsid w:val="00D5001C"/>
    <w:rsid w:val="00D52182"/>
    <w:rsid w:val="00D52895"/>
    <w:rsid w:val="00D53BAE"/>
    <w:rsid w:val="00D55DB8"/>
    <w:rsid w:val="00D56107"/>
    <w:rsid w:val="00D56D51"/>
    <w:rsid w:val="00D56FDF"/>
    <w:rsid w:val="00D57701"/>
    <w:rsid w:val="00D57B75"/>
    <w:rsid w:val="00D57F3F"/>
    <w:rsid w:val="00D60E7D"/>
    <w:rsid w:val="00D61AE8"/>
    <w:rsid w:val="00D63E6A"/>
    <w:rsid w:val="00D649EE"/>
    <w:rsid w:val="00D66715"/>
    <w:rsid w:val="00D66A2E"/>
    <w:rsid w:val="00D67D9A"/>
    <w:rsid w:val="00D70EAF"/>
    <w:rsid w:val="00D72D8B"/>
    <w:rsid w:val="00D75871"/>
    <w:rsid w:val="00D75C1E"/>
    <w:rsid w:val="00D76583"/>
    <w:rsid w:val="00D77840"/>
    <w:rsid w:val="00D822FA"/>
    <w:rsid w:val="00D913A8"/>
    <w:rsid w:val="00D92838"/>
    <w:rsid w:val="00D929FF"/>
    <w:rsid w:val="00D931AF"/>
    <w:rsid w:val="00D9448A"/>
    <w:rsid w:val="00D944D0"/>
    <w:rsid w:val="00D978FE"/>
    <w:rsid w:val="00DA1EB4"/>
    <w:rsid w:val="00DA3411"/>
    <w:rsid w:val="00DA71C1"/>
    <w:rsid w:val="00DA74BB"/>
    <w:rsid w:val="00DA7EDA"/>
    <w:rsid w:val="00DB0BCC"/>
    <w:rsid w:val="00DB12A0"/>
    <w:rsid w:val="00DC0964"/>
    <w:rsid w:val="00DC16EB"/>
    <w:rsid w:val="00DC21C4"/>
    <w:rsid w:val="00DC2A1C"/>
    <w:rsid w:val="00DC41F0"/>
    <w:rsid w:val="00DC6A47"/>
    <w:rsid w:val="00DD03DC"/>
    <w:rsid w:val="00DD577B"/>
    <w:rsid w:val="00DD7B93"/>
    <w:rsid w:val="00DE1148"/>
    <w:rsid w:val="00DE18B5"/>
    <w:rsid w:val="00DE21F3"/>
    <w:rsid w:val="00DE3705"/>
    <w:rsid w:val="00DE4A4B"/>
    <w:rsid w:val="00DF1493"/>
    <w:rsid w:val="00DF4B40"/>
    <w:rsid w:val="00DF6D13"/>
    <w:rsid w:val="00DF7117"/>
    <w:rsid w:val="00E00112"/>
    <w:rsid w:val="00E0057A"/>
    <w:rsid w:val="00E00EEB"/>
    <w:rsid w:val="00E00F39"/>
    <w:rsid w:val="00E11EB3"/>
    <w:rsid w:val="00E14A1A"/>
    <w:rsid w:val="00E16CAE"/>
    <w:rsid w:val="00E227F6"/>
    <w:rsid w:val="00E23325"/>
    <w:rsid w:val="00E265BD"/>
    <w:rsid w:val="00E34EAB"/>
    <w:rsid w:val="00E36E7C"/>
    <w:rsid w:val="00E37080"/>
    <w:rsid w:val="00E37822"/>
    <w:rsid w:val="00E37FF9"/>
    <w:rsid w:val="00E40B7D"/>
    <w:rsid w:val="00E42FB1"/>
    <w:rsid w:val="00E447DB"/>
    <w:rsid w:val="00E46439"/>
    <w:rsid w:val="00E47124"/>
    <w:rsid w:val="00E47EE2"/>
    <w:rsid w:val="00E537DF"/>
    <w:rsid w:val="00E541B8"/>
    <w:rsid w:val="00E551DA"/>
    <w:rsid w:val="00E55851"/>
    <w:rsid w:val="00E55E5B"/>
    <w:rsid w:val="00E56464"/>
    <w:rsid w:val="00E5772F"/>
    <w:rsid w:val="00E61736"/>
    <w:rsid w:val="00E6270A"/>
    <w:rsid w:val="00E64DCE"/>
    <w:rsid w:val="00E729CF"/>
    <w:rsid w:val="00E75DAA"/>
    <w:rsid w:val="00E77505"/>
    <w:rsid w:val="00E80430"/>
    <w:rsid w:val="00E8065C"/>
    <w:rsid w:val="00E836A6"/>
    <w:rsid w:val="00E85461"/>
    <w:rsid w:val="00E87E0F"/>
    <w:rsid w:val="00E9076F"/>
    <w:rsid w:val="00E92BED"/>
    <w:rsid w:val="00E9437D"/>
    <w:rsid w:val="00E96AE8"/>
    <w:rsid w:val="00EA0E2A"/>
    <w:rsid w:val="00EA413C"/>
    <w:rsid w:val="00EA499A"/>
    <w:rsid w:val="00EA5D29"/>
    <w:rsid w:val="00EA6439"/>
    <w:rsid w:val="00EA7B5F"/>
    <w:rsid w:val="00EB2562"/>
    <w:rsid w:val="00EB44C5"/>
    <w:rsid w:val="00EB77C0"/>
    <w:rsid w:val="00EC772A"/>
    <w:rsid w:val="00ED76C2"/>
    <w:rsid w:val="00EE120A"/>
    <w:rsid w:val="00EE1E16"/>
    <w:rsid w:val="00EE55A5"/>
    <w:rsid w:val="00EE5895"/>
    <w:rsid w:val="00EE666F"/>
    <w:rsid w:val="00EE672E"/>
    <w:rsid w:val="00EE77C0"/>
    <w:rsid w:val="00EF0C5C"/>
    <w:rsid w:val="00EF58AB"/>
    <w:rsid w:val="00EF7D72"/>
    <w:rsid w:val="00F008DD"/>
    <w:rsid w:val="00F0664C"/>
    <w:rsid w:val="00F11D38"/>
    <w:rsid w:val="00F13168"/>
    <w:rsid w:val="00F204B1"/>
    <w:rsid w:val="00F2463E"/>
    <w:rsid w:val="00F254B6"/>
    <w:rsid w:val="00F25DC0"/>
    <w:rsid w:val="00F26C83"/>
    <w:rsid w:val="00F30150"/>
    <w:rsid w:val="00F31332"/>
    <w:rsid w:val="00F32800"/>
    <w:rsid w:val="00F347C7"/>
    <w:rsid w:val="00F35D63"/>
    <w:rsid w:val="00F36495"/>
    <w:rsid w:val="00F37E6C"/>
    <w:rsid w:val="00F41AAF"/>
    <w:rsid w:val="00F43E9D"/>
    <w:rsid w:val="00F44AAA"/>
    <w:rsid w:val="00F473C3"/>
    <w:rsid w:val="00F47BF0"/>
    <w:rsid w:val="00F54899"/>
    <w:rsid w:val="00F55D6E"/>
    <w:rsid w:val="00F604E9"/>
    <w:rsid w:val="00F61AB6"/>
    <w:rsid w:val="00F61EC0"/>
    <w:rsid w:val="00F63536"/>
    <w:rsid w:val="00F63E3E"/>
    <w:rsid w:val="00F644FA"/>
    <w:rsid w:val="00F6624A"/>
    <w:rsid w:val="00F66894"/>
    <w:rsid w:val="00F71018"/>
    <w:rsid w:val="00F75833"/>
    <w:rsid w:val="00F7674D"/>
    <w:rsid w:val="00F82F80"/>
    <w:rsid w:val="00F9044B"/>
    <w:rsid w:val="00F93603"/>
    <w:rsid w:val="00F958A9"/>
    <w:rsid w:val="00F95D38"/>
    <w:rsid w:val="00FA10E3"/>
    <w:rsid w:val="00FA2D74"/>
    <w:rsid w:val="00FA5785"/>
    <w:rsid w:val="00FA6B8B"/>
    <w:rsid w:val="00FA7616"/>
    <w:rsid w:val="00FB0222"/>
    <w:rsid w:val="00FB3426"/>
    <w:rsid w:val="00FB5011"/>
    <w:rsid w:val="00FB7DB5"/>
    <w:rsid w:val="00FC1D12"/>
    <w:rsid w:val="00FC2338"/>
    <w:rsid w:val="00FC40C0"/>
    <w:rsid w:val="00FC4D60"/>
    <w:rsid w:val="00FC4DF3"/>
    <w:rsid w:val="00FD090F"/>
    <w:rsid w:val="00FD2661"/>
    <w:rsid w:val="00FD6798"/>
    <w:rsid w:val="00FD7EED"/>
    <w:rsid w:val="00FE0887"/>
    <w:rsid w:val="00FE0F1C"/>
    <w:rsid w:val="00FE3BC1"/>
    <w:rsid w:val="00FE5A71"/>
    <w:rsid w:val="00FF0799"/>
    <w:rsid w:val="00FF647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o:colormru v:ext="edit" colors="#8d8e8d,#636463,#b2b3b2,#777877"/>
    </o:shapedefaults>
    <o:shapelayout v:ext="edit">
      <o:idmap v:ext="edit" data="1"/>
    </o:shapelayout>
  </w:shapeDefaults>
  <w:doNotEmbedSmartTags/>
  <w:decimalSymbol w:val="."/>
  <w:listSeparator w:val=","/>
  <w14:docId w14:val="69111B2E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Revision" w:semiHidden="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Bibliography" w:semiHidden="1" w:unhideWhenUsed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B5529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XT1LL">
    <w:name w:val="TXT1_LL"/>
    <w:qFormat/>
    <w:rsid w:val="008001E1"/>
    <w:pPr>
      <w:tabs>
        <w:tab w:val="left" w:pos="840"/>
      </w:tabs>
      <w:spacing w:after="80"/>
      <w:ind w:left="840" w:hanging="360"/>
    </w:pPr>
    <w:rPr>
      <w:rFonts w:ascii="Arial" w:hAnsi="Arial"/>
      <w:bCs/>
      <w:color w:val="000000"/>
      <w:position w:val="10"/>
      <w:sz w:val="24"/>
    </w:rPr>
  </w:style>
  <w:style w:type="paragraph" w:customStyle="1" w:styleId="TXT1">
    <w:name w:val="TXT1"/>
    <w:qFormat/>
    <w:rsid w:val="00173AE0"/>
    <w:pPr>
      <w:spacing w:after="120"/>
    </w:pPr>
    <w:rPr>
      <w:rFonts w:ascii="Arial" w:hAnsi="Arial" w:cs="Arial"/>
      <w:sz w:val="24"/>
    </w:rPr>
  </w:style>
  <w:style w:type="character" w:styleId="PageNumber">
    <w:name w:val="page number"/>
    <w:basedOn w:val="DefaultParagraphFont"/>
    <w:rsid w:val="009B5D7C"/>
  </w:style>
  <w:style w:type="paragraph" w:customStyle="1" w:styleId="TXT1NL">
    <w:name w:val="TXT1_NL"/>
    <w:basedOn w:val="TXT1NL1pA"/>
    <w:link w:val="TXT1NLChar"/>
    <w:qFormat/>
    <w:rsid w:val="00E80430"/>
    <w:pPr>
      <w:spacing w:before="100" w:after="120"/>
    </w:pPr>
  </w:style>
  <w:style w:type="paragraph" w:customStyle="1" w:styleId="TXT2NL">
    <w:name w:val="TXT2_NL"/>
    <w:basedOn w:val="TXT1NL"/>
    <w:qFormat/>
    <w:rsid w:val="006C595F"/>
    <w:pPr>
      <w:ind w:left="360"/>
    </w:pPr>
    <w:rPr>
      <w:rFonts w:cs="FrutigerLTCom-Bold"/>
    </w:rPr>
  </w:style>
  <w:style w:type="paragraph" w:customStyle="1" w:styleId="TXT1Name">
    <w:name w:val="TXT1_Name"/>
    <w:basedOn w:val="Normal"/>
    <w:qFormat/>
    <w:rsid w:val="006429C2"/>
    <w:pPr>
      <w:tabs>
        <w:tab w:val="right" w:leader="underscore" w:pos="9360"/>
      </w:tabs>
    </w:pPr>
    <w:rPr>
      <w:rFonts w:cs="Times New Roman"/>
      <w:noProof/>
      <w:color w:val="231F20"/>
      <w:sz w:val="24"/>
    </w:rPr>
  </w:style>
  <w:style w:type="paragraph" w:styleId="Header">
    <w:name w:val="header"/>
    <w:basedOn w:val="Normal"/>
    <w:link w:val="HeaderChar"/>
    <w:rsid w:val="00CB622A"/>
    <w:pPr>
      <w:tabs>
        <w:tab w:val="center" w:pos="4320"/>
        <w:tab w:val="right" w:pos="8640"/>
      </w:tabs>
    </w:pPr>
    <w:rPr>
      <w:rFonts w:cs="Times New Roman"/>
      <w:lang w:val="x-none" w:eastAsia="x-none"/>
    </w:rPr>
  </w:style>
  <w:style w:type="character" w:customStyle="1" w:styleId="HeaderChar">
    <w:name w:val="Header Char"/>
    <w:link w:val="Header"/>
    <w:rsid w:val="00CB622A"/>
    <w:rPr>
      <w:rFonts w:ascii="Arial" w:hAnsi="Arial" w:cs="Arial"/>
    </w:rPr>
  </w:style>
  <w:style w:type="paragraph" w:styleId="Footer">
    <w:name w:val="footer"/>
    <w:basedOn w:val="Normal"/>
    <w:link w:val="FooterChar"/>
    <w:rsid w:val="00CB622A"/>
    <w:pPr>
      <w:tabs>
        <w:tab w:val="center" w:pos="4320"/>
        <w:tab w:val="right" w:pos="8640"/>
      </w:tabs>
    </w:pPr>
    <w:rPr>
      <w:rFonts w:cs="Times New Roman"/>
      <w:lang w:val="x-none" w:eastAsia="x-none"/>
    </w:rPr>
  </w:style>
  <w:style w:type="character" w:customStyle="1" w:styleId="FooterChar">
    <w:name w:val="Footer Char"/>
    <w:link w:val="Footer"/>
    <w:rsid w:val="00CB622A"/>
    <w:rPr>
      <w:rFonts w:ascii="Arial" w:hAnsi="Arial" w:cs="Arial"/>
    </w:rPr>
  </w:style>
  <w:style w:type="paragraph" w:customStyle="1" w:styleId="TXT11pA">
    <w:name w:val="TXT1_1pA"/>
    <w:basedOn w:val="TXT1"/>
    <w:qFormat/>
    <w:rsid w:val="00402DA3"/>
    <w:pPr>
      <w:spacing w:before="200" w:after="200"/>
    </w:pPr>
    <w:rPr>
      <w:b/>
    </w:rPr>
  </w:style>
  <w:style w:type="paragraph" w:customStyle="1" w:styleId="TXT1InL">
    <w:name w:val="TXT1_InL"/>
    <w:basedOn w:val="TXT1LL"/>
    <w:qFormat/>
    <w:rsid w:val="00E265BD"/>
    <w:pPr>
      <w:spacing w:before="160" w:after="200"/>
      <w:ind w:left="480" w:firstLine="0"/>
    </w:pPr>
  </w:style>
  <w:style w:type="paragraph" w:customStyle="1" w:styleId="H116pt">
    <w:name w:val="H1_16pt"/>
    <w:qFormat/>
    <w:rsid w:val="001367DF"/>
    <w:pPr>
      <w:jc w:val="center"/>
    </w:pPr>
    <w:rPr>
      <w:rFonts w:ascii="Arial" w:hAnsi="Arial" w:cs="Arial"/>
      <w:b/>
      <w:sz w:val="32"/>
    </w:rPr>
  </w:style>
  <w:style w:type="paragraph" w:customStyle="1" w:styleId="TXT1ID">
    <w:name w:val="TXT1_ID"/>
    <w:basedOn w:val="TXT1NL"/>
    <w:qFormat/>
    <w:rsid w:val="000E597D"/>
    <w:pPr>
      <w:ind w:left="1320" w:hanging="840"/>
    </w:pPr>
  </w:style>
  <w:style w:type="paragraph" w:customStyle="1" w:styleId="TXT1LLz">
    <w:name w:val="TXT1_LL_z"/>
    <w:basedOn w:val="TXT1LL"/>
    <w:qFormat/>
    <w:rsid w:val="002F236C"/>
    <w:pPr>
      <w:spacing w:after="1200"/>
    </w:pPr>
  </w:style>
  <w:style w:type="paragraph" w:customStyle="1" w:styleId="TXT1ID1p6A">
    <w:name w:val="TXT1_ID_1p6A"/>
    <w:basedOn w:val="Normal"/>
    <w:qFormat/>
    <w:rsid w:val="00385E1E"/>
    <w:pPr>
      <w:widowControl/>
      <w:tabs>
        <w:tab w:val="left" w:pos="480"/>
      </w:tabs>
      <w:autoSpaceDE/>
      <w:autoSpaceDN/>
      <w:adjustRightInd/>
      <w:spacing w:before="120" w:after="200"/>
      <w:ind w:left="1760"/>
    </w:pPr>
    <w:rPr>
      <w:bCs/>
      <w:color w:val="000000"/>
      <w:position w:val="10"/>
      <w:sz w:val="24"/>
    </w:rPr>
  </w:style>
  <w:style w:type="paragraph" w:customStyle="1" w:styleId="TXT1NL1pA">
    <w:name w:val="TXT1_NL_1pA"/>
    <w:basedOn w:val="Normal"/>
    <w:qFormat/>
    <w:rsid w:val="00E265BD"/>
    <w:pPr>
      <w:tabs>
        <w:tab w:val="left" w:pos="600"/>
      </w:tabs>
      <w:autoSpaceDE/>
      <w:autoSpaceDN/>
      <w:adjustRightInd/>
      <w:spacing w:after="720"/>
      <w:ind w:left="480" w:hanging="360"/>
    </w:pPr>
    <w:rPr>
      <w:rFonts w:cs="STIXGeneral-Regular"/>
      <w:bCs/>
      <w:color w:val="000000"/>
      <w:sz w:val="24"/>
      <w:lang w:val="x-none" w:eastAsia="x-none"/>
    </w:rPr>
  </w:style>
  <w:style w:type="paragraph" w:customStyle="1" w:styleId="TXT1LL2c">
    <w:name w:val="TXT1_LL_2c"/>
    <w:basedOn w:val="TXT1LL"/>
    <w:qFormat/>
    <w:rsid w:val="00955307"/>
    <w:pPr>
      <w:tabs>
        <w:tab w:val="left" w:pos="2640"/>
        <w:tab w:val="left" w:pos="3120"/>
      </w:tabs>
    </w:pPr>
  </w:style>
  <w:style w:type="paragraph" w:customStyle="1" w:styleId="TXT1LL2cz">
    <w:name w:val="TXT1_LL_2c_z"/>
    <w:basedOn w:val="TXT1LL2c"/>
    <w:qFormat/>
    <w:rsid w:val="00B71CCA"/>
    <w:pPr>
      <w:spacing w:after="200"/>
    </w:pPr>
  </w:style>
  <w:style w:type="paragraph" w:customStyle="1" w:styleId="TXT1WOL2c">
    <w:name w:val="TXT1_WOL_2c"/>
    <w:basedOn w:val="Normal"/>
    <w:qFormat/>
    <w:rsid w:val="006C595F"/>
    <w:pPr>
      <w:tabs>
        <w:tab w:val="left" w:pos="600"/>
        <w:tab w:val="right" w:leader="underscore" w:pos="4100"/>
      </w:tabs>
      <w:autoSpaceDE/>
      <w:autoSpaceDN/>
      <w:adjustRightInd/>
      <w:spacing w:after="360"/>
      <w:ind w:left="720"/>
    </w:pPr>
    <w:rPr>
      <w:rFonts w:cs="STIXGeneral-Regular"/>
      <w:bCs/>
      <w:color w:val="000000"/>
      <w:sz w:val="24"/>
      <w:lang w:val="x-none" w:eastAsia="x-none"/>
    </w:rPr>
  </w:style>
  <w:style w:type="paragraph" w:customStyle="1" w:styleId="TXT1N">
    <w:name w:val="TXT1_N"/>
    <w:qFormat/>
    <w:rsid w:val="00AD1425"/>
    <w:pPr>
      <w:jc w:val="center"/>
    </w:pPr>
    <w:rPr>
      <w:rFonts w:ascii="Arial" w:hAnsi="Arial" w:cs="Arial"/>
      <w:b/>
      <w:sz w:val="32"/>
    </w:rPr>
  </w:style>
  <w:style w:type="paragraph" w:customStyle="1" w:styleId="TXT1TEKS">
    <w:name w:val="TXT1_TEKS"/>
    <w:qFormat/>
    <w:rsid w:val="008A269F"/>
    <w:pPr>
      <w:jc w:val="center"/>
    </w:pPr>
    <w:rPr>
      <w:rFonts w:ascii="Arial" w:hAnsi="Arial" w:cs="Arial"/>
      <w:sz w:val="21"/>
    </w:rPr>
  </w:style>
  <w:style w:type="paragraph" w:customStyle="1" w:styleId="FTC">
    <w:name w:val="FTC"/>
    <w:qFormat/>
    <w:rsid w:val="007E1EAE"/>
    <w:pPr>
      <w:spacing w:before="200"/>
      <w:jc w:val="center"/>
    </w:pPr>
    <w:rPr>
      <w:rFonts w:ascii="Arial" w:hAnsi="Arial" w:cs="Arial"/>
      <w:b/>
      <w:sz w:val="18"/>
    </w:rPr>
  </w:style>
  <w:style w:type="paragraph" w:customStyle="1" w:styleId="Head">
    <w:name w:val="Head"/>
    <w:basedOn w:val="TXT1"/>
    <w:qFormat/>
    <w:rsid w:val="008D3272"/>
    <w:pPr>
      <w:tabs>
        <w:tab w:val="left" w:pos="4080"/>
      </w:tabs>
      <w:spacing w:after="480"/>
      <w:ind w:left="720" w:hanging="720"/>
    </w:pPr>
    <w:rPr>
      <w:sz w:val="36"/>
    </w:rPr>
  </w:style>
  <w:style w:type="character" w:customStyle="1" w:styleId="StyleHead13pt">
    <w:name w:val="Style Head + 13 pt"/>
    <w:rsid w:val="007D39C8"/>
    <w:rPr>
      <w:sz w:val="26"/>
      <w:szCs w:val="26"/>
    </w:rPr>
  </w:style>
  <w:style w:type="paragraph" w:customStyle="1" w:styleId="TXT1NLp6A">
    <w:name w:val="TXT1_NL_p6A"/>
    <w:basedOn w:val="TXT1NL1pA"/>
    <w:qFormat/>
    <w:rsid w:val="00E265BD"/>
    <w:pPr>
      <w:spacing w:after="200"/>
    </w:pPr>
  </w:style>
  <w:style w:type="paragraph" w:customStyle="1" w:styleId="TXT1NL2digit">
    <w:name w:val="TXT1_NL_2digit"/>
    <w:basedOn w:val="Normal"/>
    <w:qFormat/>
    <w:rsid w:val="00DD03DC"/>
    <w:pPr>
      <w:widowControl/>
      <w:spacing w:after="480"/>
      <w:ind w:left="480" w:hanging="480"/>
    </w:pPr>
    <w:rPr>
      <w:rFonts w:cs="FrutigerLTCom-Roman"/>
      <w:sz w:val="24"/>
      <w:szCs w:val="24"/>
    </w:rPr>
  </w:style>
  <w:style w:type="paragraph" w:styleId="ListParagraph">
    <w:name w:val="List Paragraph"/>
    <w:basedOn w:val="Normal"/>
    <w:qFormat/>
    <w:rsid w:val="00593EAD"/>
    <w:pPr>
      <w:ind w:left="720"/>
      <w:contextualSpacing/>
    </w:pPr>
  </w:style>
  <w:style w:type="paragraph" w:customStyle="1" w:styleId="TXT1NL2digit1pA">
    <w:name w:val="TXT1_NL_2digit_1pA"/>
    <w:basedOn w:val="TXT1NL2digit"/>
    <w:qFormat/>
    <w:rsid w:val="005A4815"/>
    <w:pPr>
      <w:spacing w:after="960"/>
    </w:pPr>
    <w:rPr>
      <w:iCs/>
    </w:rPr>
  </w:style>
  <w:style w:type="paragraph" w:customStyle="1" w:styleId="TXT1BL">
    <w:name w:val="TXT1_BL"/>
    <w:basedOn w:val="TXT1"/>
    <w:qFormat/>
    <w:rsid w:val="00E8065C"/>
    <w:pPr>
      <w:tabs>
        <w:tab w:val="left" w:pos="280"/>
      </w:tabs>
      <w:ind w:left="480" w:hanging="240"/>
    </w:pPr>
  </w:style>
  <w:style w:type="paragraph" w:customStyle="1" w:styleId="tblb">
    <w:name w:val="tbl_b"/>
    <w:basedOn w:val="TXT1"/>
    <w:qFormat/>
    <w:rsid w:val="003F0AD7"/>
    <w:pPr>
      <w:widowControl w:val="0"/>
      <w:autoSpaceDE w:val="0"/>
      <w:autoSpaceDN w:val="0"/>
      <w:adjustRightInd w:val="0"/>
      <w:spacing w:before="60" w:after="60"/>
      <w:ind w:left="280" w:hanging="280"/>
    </w:pPr>
    <w:rPr>
      <w:sz w:val="20"/>
    </w:rPr>
  </w:style>
  <w:style w:type="paragraph" w:customStyle="1" w:styleId="TB1H">
    <w:name w:val="TB1_H"/>
    <w:basedOn w:val="TXT1"/>
    <w:qFormat/>
    <w:rsid w:val="009A0A2A"/>
    <w:pPr>
      <w:widowControl w:val="0"/>
      <w:autoSpaceDE w:val="0"/>
      <w:autoSpaceDN w:val="0"/>
      <w:adjustRightInd w:val="0"/>
      <w:spacing w:before="60" w:after="60"/>
      <w:jc w:val="center"/>
    </w:pPr>
    <w:rPr>
      <w:b/>
      <w:sz w:val="20"/>
    </w:rPr>
  </w:style>
  <w:style w:type="paragraph" w:customStyle="1" w:styleId="TXT1ID10pt">
    <w:name w:val="TXT1_ID_10pt"/>
    <w:basedOn w:val="TXT1ID"/>
    <w:qFormat/>
    <w:rsid w:val="003C21AD"/>
    <w:pPr>
      <w:spacing w:before="0"/>
      <w:ind w:firstLine="0"/>
    </w:pPr>
    <w:rPr>
      <w:sz w:val="20"/>
    </w:rPr>
  </w:style>
  <w:style w:type="character" w:customStyle="1" w:styleId="TXT1NLChar">
    <w:name w:val="TXT1_NL Char"/>
    <w:link w:val="TXT1NL"/>
    <w:rsid w:val="00A963E9"/>
    <w:rPr>
      <w:rFonts w:ascii="Arial" w:hAnsi="Arial" w:cs="STIXGeneral-Regular"/>
      <w:bCs/>
      <w:color w:val="000000"/>
      <w:sz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2536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5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7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7.emf"/><Relationship Id="rId25" Type="http://schemas.openxmlformats.org/officeDocument/2006/relationships/oleObject" Target="embeddings/oleObject6.bin"/><Relationship Id="rId2" Type="http://schemas.openxmlformats.org/officeDocument/2006/relationships/customXml" Target="../customXml/item2.xml"/><Relationship Id="rId16" Type="http://schemas.openxmlformats.org/officeDocument/2006/relationships/image" Target="media/image6.e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eader" Target="header1.xml"/><Relationship Id="rId24" Type="http://schemas.openxmlformats.org/officeDocument/2006/relationships/image" Target="media/image11.wmf"/><Relationship Id="rId5" Type="http://schemas.openxmlformats.org/officeDocument/2006/relationships/styles" Target="styl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image" Target="media/image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6BFC58226226A40802E54288CFDAAD7" ma:contentTypeVersion="10" ma:contentTypeDescription="Create a new document." ma:contentTypeScope="" ma:versionID="9b64211e51daf2832b46dfc60125fd98">
  <xsd:schema xmlns:xsd="http://www.w3.org/2001/XMLSchema" xmlns:xs="http://www.w3.org/2001/XMLSchema" xmlns:p="http://schemas.microsoft.com/office/2006/metadata/properties" xmlns:ns3="eb537101-3026-406b-9d62-5e5430229899" targetNamespace="http://schemas.microsoft.com/office/2006/metadata/properties" ma:root="true" ma:fieldsID="b37ac1656595b09955cdb4246cd00b38" ns3:_="">
    <xsd:import namespace="eb537101-3026-406b-9d62-5e543022989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537101-3026-406b-9d62-5e543022989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17CFC18-6F78-4944-8609-100A2319AAE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b537101-3026-406b-9d62-5e543022989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4A63AA5-1BF1-4D05-8D03-63E5138E4A5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C3ED8351-6D41-447C-B39E-05C0C3405984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2</Words>
  <Characters>109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9-11-05T15:10:00Z</dcterms:created>
  <dcterms:modified xsi:type="dcterms:W3CDTF">2019-11-07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6BFC58226226A40802E54288CFDAAD7</vt:lpwstr>
  </property>
</Properties>
</file>